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5" r:id="rId29"/>
    <p:sldId id="287" r:id="rId30"/>
    <p:sldId id="289" r:id="rId31"/>
    <p:sldId id="291" r:id="rId32"/>
    <p:sldId id="292" r:id="rId33"/>
    <p:sldId id="293" r:id="rId34"/>
    <p:sldId id="294" r:id="rId35"/>
    <p:sldId id="303" r:id="rId36"/>
    <p:sldId id="304" r:id="rId37"/>
    <p:sldId id="305" r:id="rId38"/>
    <p:sldId id="306" r:id="rId39"/>
    <p:sldId id="307" r:id="rId40"/>
    <p:sldId id="332" r:id="rId41"/>
    <p:sldId id="333" r:id="rId42"/>
    <p:sldId id="334" r:id="rId43"/>
    <p:sldId id="335" r:id="rId44"/>
    <p:sldId id="336" r:id="rId45"/>
    <p:sldId id="337" r:id="rId46"/>
    <p:sldId id="308" r:id="rId47"/>
    <p:sldId id="309" r:id="rId48"/>
    <p:sldId id="310" r:id="rId49"/>
    <p:sldId id="311" r:id="rId50"/>
    <p:sldId id="312" r:id="rId51"/>
    <p:sldId id="313" r:id="rId52"/>
    <p:sldId id="314" r:id="rId53"/>
    <p:sldId id="315" r:id="rId54"/>
    <p:sldId id="316" r:id="rId55"/>
    <p:sldId id="317" r:id="rId56"/>
    <p:sldId id="318" r:id="rId57"/>
    <p:sldId id="319" r:id="rId58"/>
    <p:sldId id="320" r:id="rId59"/>
    <p:sldId id="321" r:id="rId60"/>
    <p:sldId id="322" r:id="rId61"/>
    <p:sldId id="323" r:id="rId62"/>
    <p:sldId id="324" r:id="rId63"/>
    <p:sldId id="325" r:id="rId64"/>
    <p:sldId id="326" r:id="rId65"/>
    <p:sldId id="327" r:id="rId66"/>
    <p:sldId id="328" r:id="rId67"/>
    <p:sldId id="329" r:id="rId68"/>
    <p:sldId id="330" r:id="rId69"/>
    <p:sldId id="331" r:id="rId70"/>
    <p:sldId id="340" r:id="rId71"/>
    <p:sldId id="341" r:id="rId72"/>
    <p:sldId id="342" r:id="rId73"/>
    <p:sldId id="343" r:id="rId74"/>
    <p:sldId id="344" r:id="rId75"/>
    <p:sldId id="345" r:id="rId76"/>
    <p:sldId id="346" r:id="rId77"/>
    <p:sldId id="347" r:id="rId78"/>
    <p:sldId id="348" r:id="rId79"/>
    <p:sldId id="349" r:id="rId80"/>
    <p:sldId id="350" r:id="rId81"/>
    <p:sldId id="351" r:id="rId82"/>
    <p:sldId id="352" r:id="rId83"/>
    <p:sldId id="358" r:id="rId84"/>
    <p:sldId id="359" r:id="rId85"/>
    <p:sldId id="360" r:id="rId86"/>
    <p:sldId id="361" r:id="rId87"/>
    <p:sldId id="362" r:id="rId88"/>
    <p:sldId id="363" r:id="rId89"/>
    <p:sldId id="374" r:id="rId90"/>
    <p:sldId id="375" r:id="rId91"/>
    <p:sldId id="364" r:id="rId92"/>
    <p:sldId id="365" r:id="rId93"/>
    <p:sldId id="366" r:id="rId94"/>
    <p:sldId id="367" r:id="rId95"/>
    <p:sldId id="368" r:id="rId96"/>
    <p:sldId id="369" r:id="rId97"/>
    <p:sldId id="370" r:id="rId98"/>
    <p:sldId id="371" r:id="rId99"/>
    <p:sldId id="372" r:id="rId100"/>
    <p:sldId id="373" r:id="rId101"/>
    <p:sldId id="378" r:id="rId102"/>
    <p:sldId id="379" r:id="rId103"/>
    <p:sldId id="380" r:id="rId104"/>
    <p:sldId id="381" r:id="rId105"/>
    <p:sldId id="382" r:id="rId106"/>
    <p:sldId id="383" r:id="rId107"/>
    <p:sldId id="384" r:id="rId108"/>
    <p:sldId id="353" r:id="rId109"/>
    <p:sldId id="354" r:id="rId110"/>
    <p:sldId id="355" r:id="rId111"/>
    <p:sldId id="356" r:id="rId112"/>
    <p:sldId id="357" r:id="rId113"/>
    <p:sldId id="377" r:id="rId114"/>
    <p:sldId id="376" r:id="rId1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presProps" Target="pres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069E771-1A62-4786-A261-02A22186C8DF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54AAA01C-DBD7-41D3-B91A-3F34A5F7EAFF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Electrical Machines</a:t>
          </a:r>
          <a:endParaRPr lang="en-IN" sz="1400" dirty="0">
            <a:latin typeface="Palatino Linotype" pitchFamily="18" charset="0"/>
          </a:endParaRPr>
        </a:p>
      </dgm:t>
    </dgm:pt>
    <dgm:pt modelId="{9EB3662D-977D-48B2-9C16-5FD01AC22E91}" type="parTrans" cxnId="{033CFB2D-F64A-45C3-9FFC-ECE4302EE0A5}">
      <dgm:prSet/>
      <dgm:spPr/>
      <dgm:t>
        <a:bodyPr/>
        <a:lstStyle/>
        <a:p>
          <a:endParaRPr lang="en-IN"/>
        </a:p>
      </dgm:t>
    </dgm:pt>
    <dgm:pt modelId="{BCE4FB4D-E530-4C52-89FB-9792F2EA9A7A}" type="sibTrans" cxnId="{033CFB2D-F64A-45C3-9FFC-ECE4302EE0A5}">
      <dgm:prSet/>
      <dgm:spPr/>
      <dgm:t>
        <a:bodyPr/>
        <a:lstStyle/>
        <a:p>
          <a:endParaRPr lang="en-IN"/>
        </a:p>
      </dgm:t>
    </dgm:pt>
    <dgm:pt modelId="{75D63496-171A-4FA2-8F8F-102CEC3E2DD1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Static</a:t>
          </a:r>
          <a:endParaRPr lang="en-IN" sz="1400" dirty="0">
            <a:latin typeface="Palatino Linotype" pitchFamily="18" charset="0"/>
          </a:endParaRPr>
        </a:p>
      </dgm:t>
    </dgm:pt>
    <dgm:pt modelId="{E7AC0E71-7DDA-4B77-B2B3-1EC659C96D14}" type="parTrans" cxnId="{D539FF39-6990-4F64-834E-306F357F6E3F}">
      <dgm:prSet/>
      <dgm:spPr/>
      <dgm:t>
        <a:bodyPr/>
        <a:lstStyle/>
        <a:p>
          <a:endParaRPr lang="en-IN"/>
        </a:p>
      </dgm:t>
    </dgm:pt>
    <dgm:pt modelId="{C8265F5F-C403-4756-91DD-1ADC4DF15DB4}" type="sibTrans" cxnId="{D539FF39-6990-4F64-834E-306F357F6E3F}">
      <dgm:prSet/>
      <dgm:spPr/>
      <dgm:t>
        <a:bodyPr/>
        <a:lstStyle/>
        <a:p>
          <a:endParaRPr lang="en-IN"/>
        </a:p>
      </dgm:t>
    </dgm:pt>
    <dgm:pt modelId="{C6E51B71-A8B5-458D-97E5-1CD17B42A2EC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Transformer</a:t>
          </a:r>
          <a:endParaRPr lang="en-IN" sz="1400" dirty="0">
            <a:latin typeface="Palatino Linotype" pitchFamily="18" charset="0"/>
          </a:endParaRPr>
        </a:p>
      </dgm:t>
    </dgm:pt>
    <dgm:pt modelId="{B78CBEBB-D6B7-479A-919C-BECD277E1BF7}" type="parTrans" cxnId="{A35968E9-A866-4495-90C7-7F6FB9D0DA87}">
      <dgm:prSet/>
      <dgm:spPr/>
      <dgm:t>
        <a:bodyPr/>
        <a:lstStyle/>
        <a:p>
          <a:endParaRPr lang="en-IN"/>
        </a:p>
      </dgm:t>
    </dgm:pt>
    <dgm:pt modelId="{8720ECD6-6032-417E-88E3-244DD4D271F7}" type="sibTrans" cxnId="{A35968E9-A866-4495-90C7-7F6FB9D0DA87}">
      <dgm:prSet/>
      <dgm:spPr/>
      <dgm:t>
        <a:bodyPr/>
        <a:lstStyle/>
        <a:p>
          <a:endParaRPr lang="en-IN"/>
        </a:p>
      </dgm:t>
    </dgm:pt>
    <dgm:pt modelId="{51817FB8-8A2B-4B7A-BAF1-64E556DEBB5C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Rotating</a:t>
          </a:r>
          <a:endParaRPr lang="en-IN" sz="1400" dirty="0">
            <a:latin typeface="Palatino Linotype" pitchFamily="18" charset="0"/>
          </a:endParaRPr>
        </a:p>
      </dgm:t>
    </dgm:pt>
    <dgm:pt modelId="{F952DFDE-5A2C-4EEC-A8A7-37AFF9354BD2}" type="parTrans" cxnId="{9DF42547-69C2-4CA8-B8AA-5EEA10488F7D}">
      <dgm:prSet/>
      <dgm:spPr/>
      <dgm:t>
        <a:bodyPr/>
        <a:lstStyle/>
        <a:p>
          <a:endParaRPr lang="en-IN"/>
        </a:p>
      </dgm:t>
    </dgm:pt>
    <dgm:pt modelId="{A27605FE-71C3-41E7-9E77-BC51EF7FC6C6}" type="sibTrans" cxnId="{9DF42547-69C2-4CA8-B8AA-5EEA10488F7D}">
      <dgm:prSet/>
      <dgm:spPr/>
      <dgm:t>
        <a:bodyPr/>
        <a:lstStyle/>
        <a:p>
          <a:endParaRPr lang="en-IN"/>
        </a:p>
      </dgm:t>
    </dgm:pt>
    <dgm:pt modelId="{7F273CE5-6A57-4FDD-B9EB-ED8BA3F84D66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DC Machines</a:t>
          </a:r>
          <a:endParaRPr lang="en-IN" sz="1400" dirty="0">
            <a:latin typeface="Palatino Linotype" pitchFamily="18" charset="0"/>
          </a:endParaRPr>
        </a:p>
      </dgm:t>
    </dgm:pt>
    <dgm:pt modelId="{0EEA2B4C-AC14-4878-BFF4-AFAB56AD2B92}" type="parTrans" cxnId="{D2C3C4D9-1C96-4283-B955-63BB8F047D53}">
      <dgm:prSet/>
      <dgm:spPr/>
      <dgm:t>
        <a:bodyPr/>
        <a:lstStyle/>
        <a:p>
          <a:endParaRPr lang="en-IN"/>
        </a:p>
      </dgm:t>
    </dgm:pt>
    <dgm:pt modelId="{F3B7926B-07E2-40F9-8D7E-F371E6C5EB1B}" type="sibTrans" cxnId="{D2C3C4D9-1C96-4283-B955-63BB8F047D53}">
      <dgm:prSet/>
      <dgm:spPr/>
      <dgm:t>
        <a:bodyPr/>
        <a:lstStyle/>
        <a:p>
          <a:endParaRPr lang="en-IN"/>
        </a:p>
      </dgm:t>
    </dgm:pt>
    <dgm:pt modelId="{2E46C2F5-16E9-4BD1-8F21-A95D80C9D05A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AC Machines</a:t>
          </a:r>
          <a:endParaRPr lang="en-IN" sz="1400" dirty="0">
            <a:latin typeface="Palatino Linotype" pitchFamily="18" charset="0"/>
          </a:endParaRPr>
        </a:p>
      </dgm:t>
    </dgm:pt>
    <dgm:pt modelId="{E06A6CD0-B12A-4E7B-973B-8117EC0D6656}" type="parTrans" cxnId="{0B23D60A-062D-4D2E-925F-5847512C16E2}">
      <dgm:prSet/>
      <dgm:spPr/>
      <dgm:t>
        <a:bodyPr/>
        <a:lstStyle/>
        <a:p>
          <a:endParaRPr lang="en-IN"/>
        </a:p>
      </dgm:t>
    </dgm:pt>
    <dgm:pt modelId="{0D819602-0A88-4752-91AE-CAE70E8F8AC5}" type="sibTrans" cxnId="{0B23D60A-062D-4D2E-925F-5847512C16E2}">
      <dgm:prSet/>
      <dgm:spPr/>
      <dgm:t>
        <a:bodyPr/>
        <a:lstStyle/>
        <a:p>
          <a:endParaRPr lang="en-IN"/>
        </a:p>
      </dgm:t>
    </dgm:pt>
    <dgm:pt modelId="{F0C9D421-39B8-4439-B5F6-39B9D64867EE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Generators</a:t>
          </a:r>
          <a:endParaRPr lang="en-IN" sz="1400" dirty="0">
            <a:latin typeface="Palatino Linotype" pitchFamily="18" charset="0"/>
          </a:endParaRPr>
        </a:p>
      </dgm:t>
    </dgm:pt>
    <dgm:pt modelId="{42057D60-E1AD-4A77-BFFD-BC7CEED89664}" type="parTrans" cxnId="{21F2A345-C3AF-40B3-85D3-54FD854098C2}">
      <dgm:prSet/>
      <dgm:spPr/>
      <dgm:t>
        <a:bodyPr/>
        <a:lstStyle/>
        <a:p>
          <a:endParaRPr lang="en-IN"/>
        </a:p>
      </dgm:t>
    </dgm:pt>
    <dgm:pt modelId="{C9FD8444-0D81-46A7-B704-2ED40B394EE4}" type="sibTrans" cxnId="{21F2A345-C3AF-40B3-85D3-54FD854098C2}">
      <dgm:prSet/>
      <dgm:spPr/>
      <dgm:t>
        <a:bodyPr/>
        <a:lstStyle/>
        <a:p>
          <a:endParaRPr lang="en-IN"/>
        </a:p>
      </dgm:t>
    </dgm:pt>
    <dgm:pt modelId="{625FC462-8F7C-4C84-8846-0704EBE10F47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Motors</a:t>
          </a:r>
          <a:endParaRPr lang="en-IN" sz="1400" dirty="0">
            <a:latin typeface="Palatino Linotype" pitchFamily="18" charset="0"/>
          </a:endParaRPr>
        </a:p>
      </dgm:t>
    </dgm:pt>
    <dgm:pt modelId="{B4CFD173-F8D4-430F-9C54-D64C928C94E6}" type="parTrans" cxnId="{62777E07-17E1-4350-AB76-9B50F8464D3C}">
      <dgm:prSet/>
      <dgm:spPr/>
      <dgm:t>
        <a:bodyPr/>
        <a:lstStyle/>
        <a:p>
          <a:endParaRPr lang="en-IN"/>
        </a:p>
      </dgm:t>
    </dgm:pt>
    <dgm:pt modelId="{1B009A5A-CAF1-49C6-A439-AE5C95ACD838}" type="sibTrans" cxnId="{62777E07-17E1-4350-AB76-9B50F8464D3C}">
      <dgm:prSet/>
      <dgm:spPr/>
      <dgm:t>
        <a:bodyPr/>
        <a:lstStyle/>
        <a:p>
          <a:endParaRPr lang="en-IN"/>
        </a:p>
      </dgm:t>
    </dgm:pt>
    <dgm:pt modelId="{CBF6F6EF-89D0-4901-82EF-FC5A51235A0A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Generators</a:t>
          </a:r>
          <a:endParaRPr lang="en-IN" sz="1400" dirty="0">
            <a:latin typeface="Palatino Linotype" pitchFamily="18" charset="0"/>
          </a:endParaRPr>
        </a:p>
      </dgm:t>
    </dgm:pt>
    <dgm:pt modelId="{4D9EBEA4-6F3A-4AF1-8133-DCE994A8E856}" type="parTrans" cxnId="{6247369E-76FA-429C-92F8-63293DE2BD66}">
      <dgm:prSet/>
      <dgm:spPr/>
      <dgm:t>
        <a:bodyPr/>
        <a:lstStyle/>
        <a:p>
          <a:endParaRPr lang="en-IN"/>
        </a:p>
      </dgm:t>
    </dgm:pt>
    <dgm:pt modelId="{541EA76B-DFC5-46BF-BB3F-1F107CE0EF01}" type="sibTrans" cxnId="{6247369E-76FA-429C-92F8-63293DE2BD66}">
      <dgm:prSet/>
      <dgm:spPr/>
      <dgm:t>
        <a:bodyPr/>
        <a:lstStyle/>
        <a:p>
          <a:endParaRPr lang="en-IN"/>
        </a:p>
      </dgm:t>
    </dgm:pt>
    <dgm:pt modelId="{ED140763-D419-4091-BB95-2A4BABC562AE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Motors</a:t>
          </a:r>
          <a:endParaRPr lang="en-IN" sz="1400" dirty="0">
            <a:latin typeface="Palatino Linotype" pitchFamily="18" charset="0"/>
          </a:endParaRPr>
        </a:p>
      </dgm:t>
    </dgm:pt>
    <dgm:pt modelId="{0E43B472-1640-4995-B04A-D060B54CA502}" type="parTrans" cxnId="{F21E8DA0-D621-45FE-81B9-D462EF41719C}">
      <dgm:prSet/>
      <dgm:spPr/>
      <dgm:t>
        <a:bodyPr/>
        <a:lstStyle/>
        <a:p>
          <a:endParaRPr lang="en-IN"/>
        </a:p>
      </dgm:t>
    </dgm:pt>
    <dgm:pt modelId="{232E24D2-EB5A-4488-B22A-C36040683965}" type="sibTrans" cxnId="{F21E8DA0-D621-45FE-81B9-D462EF41719C}">
      <dgm:prSet/>
      <dgm:spPr/>
      <dgm:t>
        <a:bodyPr/>
        <a:lstStyle/>
        <a:p>
          <a:endParaRPr lang="en-IN"/>
        </a:p>
      </dgm:t>
    </dgm:pt>
    <dgm:pt modelId="{84C48741-A263-4D2D-96E5-DFB59C85D32D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Induction</a:t>
          </a:r>
          <a:endParaRPr lang="en-IN" sz="1400" dirty="0">
            <a:latin typeface="Palatino Linotype" pitchFamily="18" charset="0"/>
          </a:endParaRPr>
        </a:p>
      </dgm:t>
    </dgm:pt>
    <dgm:pt modelId="{327B95EA-9207-4F81-9A86-1D594B6031F5}" type="parTrans" cxnId="{67FE8F5F-4985-4A91-B67B-3EE36D9D2CE3}">
      <dgm:prSet/>
      <dgm:spPr/>
      <dgm:t>
        <a:bodyPr/>
        <a:lstStyle/>
        <a:p>
          <a:endParaRPr lang="en-IN"/>
        </a:p>
      </dgm:t>
    </dgm:pt>
    <dgm:pt modelId="{F21B3584-D658-443A-A43F-BA3288213F6F}" type="sibTrans" cxnId="{67FE8F5F-4985-4A91-B67B-3EE36D9D2CE3}">
      <dgm:prSet/>
      <dgm:spPr/>
      <dgm:t>
        <a:bodyPr/>
        <a:lstStyle/>
        <a:p>
          <a:endParaRPr lang="en-IN"/>
        </a:p>
      </dgm:t>
    </dgm:pt>
    <dgm:pt modelId="{4092C235-48F0-4C29-8BC0-A6CACC754B6F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Synchronous</a:t>
          </a:r>
          <a:endParaRPr lang="en-IN" sz="1400" dirty="0">
            <a:latin typeface="Palatino Linotype" pitchFamily="18" charset="0"/>
          </a:endParaRPr>
        </a:p>
      </dgm:t>
    </dgm:pt>
    <dgm:pt modelId="{4372DA46-35ED-4844-9029-79767887FBF8}" type="parTrans" cxnId="{B87E3E1B-F8D6-4F16-8E75-4062ACD0FFBE}">
      <dgm:prSet/>
      <dgm:spPr/>
      <dgm:t>
        <a:bodyPr/>
        <a:lstStyle/>
        <a:p>
          <a:endParaRPr lang="en-IN"/>
        </a:p>
      </dgm:t>
    </dgm:pt>
    <dgm:pt modelId="{5308D337-DF20-4CD2-BFCC-6FB77936871F}" type="sibTrans" cxnId="{B87E3E1B-F8D6-4F16-8E75-4062ACD0FFBE}">
      <dgm:prSet/>
      <dgm:spPr/>
      <dgm:t>
        <a:bodyPr/>
        <a:lstStyle/>
        <a:p>
          <a:endParaRPr lang="en-IN"/>
        </a:p>
      </dgm:t>
    </dgm:pt>
    <dgm:pt modelId="{BA4C2A80-EE20-470C-815E-6DAD4A2A05CD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Induction</a:t>
          </a:r>
          <a:endParaRPr lang="en-IN" sz="1400" dirty="0">
            <a:latin typeface="Palatino Linotype" pitchFamily="18" charset="0"/>
          </a:endParaRPr>
        </a:p>
      </dgm:t>
    </dgm:pt>
    <dgm:pt modelId="{2C44BBB1-65E3-47B5-B7E0-19859D883EB9}" type="parTrans" cxnId="{7EB9C656-14A1-417E-B895-295ED7FB79B8}">
      <dgm:prSet/>
      <dgm:spPr/>
      <dgm:t>
        <a:bodyPr/>
        <a:lstStyle/>
        <a:p>
          <a:endParaRPr lang="en-IN"/>
        </a:p>
      </dgm:t>
    </dgm:pt>
    <dgm:pt modelId="{C4927AF2-A748-47AD-A0F3-514300A6C9A3}" type="sibTrans" cxnId="{7EB9C656-14A1-417E-B895-295ED7FB79B8}">
      <dgm:prSet/>
      <dgm:spPr/>
      <dgm:t>
        <a:bodyPr/>
        <a:lstStyle/>
        <a:p>
          <a:endParaRPr lang="en-IN"/>
        </a:p>
      </dgm:t>
    </dgm:pt>
    <dgm:pt modelId="{F2D0C95C-22F7-4E87-8E92-53D34816C7B6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Synchronous</a:t>
          </a:r>
          <a:endParaRPr lang="en-IN" sz="1400" dirty="0">
            <a:latin typeface="Palatino Linotype" pitchFamily="18" charset="0"/>
          </a:endParaRPr>
        </a:p>
      </dgm:t>
    </dgm:pt>
    <dgm:pt modelId="{35353C3F-6C28-4543-8960-35DBC8A7D4A0}" type="parTrans" cxnId="{6279931F-ECE9-4630-BE50-DA15EF86FFB3}">
      <dgm:prSet/>
      <dgm:spPr/>
      <dgm:t>
        <a:bodyPr/>
        <a:lstStyle/>
        <a:p>
          <a:endParaRPr lang="en-IN"/>
        </a:p>
      </dgm:t>
    </dgm:pt>
    <dgm:pt modelId="{FC727C49-4D3D-4945-B4D6-898E58844EF7}" type="sibTrans" cxnId="{6279931F-ECE9-4630-BE50-DA15EF86FFB3}">
      <dgm:prSet/>
      <dgm:spPr/>
      <dgm:t>
        <a:bodyPr/>
        <a:lstStyle/>
        <a:p>
          <a:endParaRPr lang="en-IN"/>
        </a:p>
      </dgm:t>
    </dgm:pt>
    <dgm:pt modelId="{E47BF3B5-97B8-490A-BB39-71D29E462253}" type="pres">
      <dgm:prSet presAssocID="{E069E771-1A62-4786-A261-02A22186C8DF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IN"/>
        </a:p>
      </dgm:t>
    </dgm:pt>
    <dgm:pt modelId="{CC293163-624E-498F-890F-741714676AA1}" type="pres">
      <dgm:prSet presAssocID="{54AAA01C-DBD7-41D3-B91A-3F34A5F7EAFF}" presName="hierRoot1" presStyleCnt="0"/>
      <dgm:spPr/>
    </dgm:pt>
    <dgm:pt modelId="{C08E5ED0-C504-4097-8F9A-BC319E2365D6}" type="pres">
      <dgm:prSet presAssocID="{54AAA01C-DBD7-41D3-B91A-3F34A5F7EAFF}" presName="composite" presStyleCnt="0"/>
      <dgm:spPr/>
    </dgm:pt>
    <dgm:pt modelId="{9E914C89-97F0-4E58-B3BC-EBE6746AFD63}" type="pres">
      <dgm:prSet presAssocID="{54AAA01C-DBD7-41D3-B91A-3F34A5F7EAFF}" presName="background" presStyleLbl="node0" presStyleIdx="0" presStyleCnt="1"/>
      <dgm:spPr/>
    </dgm:pt>
    <dgm:pt modelId="{F42CB6D8-6CFC-44CD-9498-6BBE932D1BDC}" type="pres">
      <dgm:prSet presAssocID="{54AAA01C-DBD7-41D3-B91A-3F34A5F7EAFF}" presName="text" presStyleLbl="fgAcc0" presStyleIdx="0" presStyleCnt="1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A407EF0-A543-484A-9B31-AEA8ACD06861}" type="pres">
      <dgm:prSet presAssocID="{54AAA01C-DBD7-41D3-B91A-3F34A5F7EAFF}" presName="hierChild2" presStyleCnt="0"/>
      <dgm:spPr/>
    </dgm:pt>
    <dgm:pt modelId="{6446466B-0DC2-4A42-B5FA-4EB568589798}" type="pres">
      <dgm:prSet presAssocID="{E7AC0E71-7DDA-4B77-B2B3-1EC659C96D14}" presName="Name10" presStyleLbl="parChTrans1D2" presStyleIdx="0" presStyleCnt="2"/>
      <dgm:spPr/>
      <dgm:t>
        <a:bodyPr/>
        <a:lstStyle/>
        <a:p>
          <a:endParaRPr lang="en-IN"/>
        </a:p>
      </dgm:t>
    </dgm:pt>
    <dgm:pt modelId="{BCB5CE17-E178-4497-A0FB-8857A035019F}" type="pres">
      <dgm:prSet presAssocID="{75D63496-171A-4FA2-8F8F-102CEC3E2DD1}" presName="hierRoot2" presStyleCnt="0"/>
      <dgm:spPr/>
    </dgm:pt>
    <dgm:pt modelId="{CBC85800-6D49-4684-98E5-1F934CA213F0}" type="pres">
      <dgm:prSet presAssocID="{75D63496-171A-4FA2-8F8F-102CEC3E2DD1}" presName="composite2" presStyleCnt="0"/>
      <dgm:spPr/>
    </dgm:pt>
    <dgm:pt modelId="{7BBE3E07-236A-4DD5-9AE7-C87C7A703CDA}" type="pres">
      <dgm:prSet presAssocID="{75D63496-171A-4FA2-8F8F-102CEC3E2DD1}" presName="background2" presStyleLbl="node2" presStyleIdx="0" presStyleCnt="2"/>
      <dgm:spPr/>
    </dgm:pt>
    <dgm:pt modelId="{D3ABFB11-043C-4ABA-8531-D37B4EE8002B}" type="pres">
      <dgm:prSet presAssocID="{75D63496-171A-4FA2-8F8F-102CEC3E2DD1}" presName="text2" presStyleLbl="fgAcc2" presStyleIdx="0" presStyleCnt="2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17EBB81D-B4C3-472D-BF5B-AC232E08813A}" type="pres">
      <dgm:prSet presAssocID="{75D63496-171A-4FA2-8F8F-102CEC3E2DD1}" presName="hierChild3" presStyleCnt="0"/>
      <dgm:spPr/>
    </dgm:pt>
    <dgm:pt modelId="{542DED83-ED74-4CEC-A6C9-729DD029E51B}" type="pres">
      <dgm:prSet presAssocID="{B78CBEBB-D6B7-479A-919C-BECD277E1BF7}" presName="Name17" presStyleLbl="parChTrans1D3" presStyleIdx="0" presStyleCnt="3"/>
      <dgm:spPr/>
      <dgm:t>
        <a:bodyPr/>
        <a:lstStyle/>
        <a:p>
          <a:endParaRPr lang="en-IN"/>
        </a:p>
      </dgm:t>
    </dgm:pt>
    <dgm:pt modelId="{06C85F9D-9F6A-414C-8209-9121C7F6D18C}" type="pres">
      <dgm:prSet presAssocID="{C6E51B71-A8B5-458D-97E5-1CD17B42A2EC}" presName="hierRoot3" presStyleCnt="0"/>
      <dgm:spPr/>
    </dgm:pt>
    <dgm:pt modelId="{17B73E06-53BC-40C2-BD63-AF8E0FAFBE8B}" type="pres">
      <dgm:prSet presAssocID="{C6E51B71-A8B5-458D-97E5-1CD17B42A2EC}" presName="composite3" presStyleCnt="0"/>
      <dgm:spPr/>
    </dgm:pt>
    <dgm:pt modelId="{06A3F4DC-C639-44FC-BE27-2393DD70F006}" type="pres">
      <dgm:prSet presAssocID="{C6E51B71-A8B5-458D-97E5-1CD17B42A2EC}" presName="background3" presStyleLbl="node3" presStyleIdx="0" presStyleCnt="3"/>
      <dgm:spPr/>
    </dgm:pt>
    <dgm:pt modelId="{A7CB761B-8083-403B-AACD-CDE9DB944101}" type="pres">
      <dgm:prSet presAssocID="{C6E51B71-A8B5-458D-97E5-1CD17B42A2EC}" presName="text3" presStyleLbl="fgAcc3" presStyleIdx="0" presStyleCnt="3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887E316F-870F-4BB9-AFF3-EBA61D11A5FD}" type="pres">
      <dgm:prSet presAssocID="{C6E51B71-A8B5-458D-97E5-1CD17B42A2EC}" presName="hierChild4" presStyleCnt="0"/>
      <dgm:spPr/>
    </dgm:pt>
    <dgm:pt modelId="{B6927C8A-4182-4228-BDC1-26944FF15FB8}" type="pres">
      <dgm:prSet presAssocID="{F952DFDE-5A2C-4EEC-A8A7-37AFF9354BD2}" presName="Name10" presStyleLbl="parChTrans1D2" presStyleIdx="1" presStyleCnt="2"/>
      <dgm:spPr/>
      <dgm:t>
        <a:bodyPr/>
        <a:lstStyle/>
        <a:p>
          <a:endParaRPr lang="en-IN"/>
        </a:p>
      </dgm:t>
    </dgm:pt>
    <dgm:pt modelId="{28A9C3EF-55D8-428C-90D7-C5A8BFDC40DF}" type="pres">
      <dgm:prSet presAssocID="{51817FB8-8A2B-4B7A-BAF1-64E556DEBB5C}" presName="hierRoot2" presStyleCnt="0"/>
      <dgm:spPr/>
    </dgm:pt>
    <dgm:pt modelId="{428A2D23-9E52-4F06-A301-CB69DD9F4DFB}" type="pres">
      <dgm:prSet presAssocID="{51817FB8-8A2B-4B7A-BAF1-64E556DEBB5C}" presName="composite2" presStyleCnt="0"/>
      <dgm:spPr/>
    </dgm:pt>
    <dgm:pt modelId="{894EAB74-7DD7-4464-A462-677DAF9441E5}" type="pres">
      <dgm:prSet presAssocID="{51817FB8-8A2B-4B7A-BAF1-64E556DEBB5C}" presName="background2" presStyleLbl="node2" presStyleIdx="1" presStyleCnt="2"/>
      <dgm:spPr/>
    </dgm:pt>
    <dgm:pt modelId="{255CC1CD-82C9-42F3-9EB7-0604FE3B9833}" type="pres">
      <dgm:prSet presAssocID="{51817FB8-8A2B-4B7A-BAF1-64E556DEBB5C}" presName="text2" presStyleLbl="fgAcc2" presStyleIdx="1" presStyleCnt="2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97AAB1D5-32FD-4B83-BCF1-751A391DF3FD}" type="pres">
      <dgm:prSet presAssocID="{51817FB8-8A2B-4B7A-BAF1-64E556DEBB5C}" presName="hierChild3" presStyleCnt="0"/>
      <dgm:spPr/>
    </dgm:pt>
    <dgm:pt modelId="{4EAF8F3C-2A7C-41CB-B0A1-9B7D7512BAA6}" type="pres">
      <dgm:prSet presAssocID="{0EEA2B4C-AC14-4878-BFF4-AFAB56AD2B92}" presName="Name17" presStyleLbl="parChTrans1D3" presStyleIdx="1" presStyleCnt="3"/>
      <dgm:spPr/>
      <dgm:t>
        <a:bodyPr/>
        <a:lstStyle/>
        <a:p>
          <a:endParaRPr lang="en-IN"/>
        </a:p>
      </dgm:t>
    </dgm:pt>
    <dgm:pt modelId="{2287A89B-B221-462A-A495-02B553116D29}" type="pres">
      <dgm:prSet presAssocID="{7F273CE5-6A57-4FDD-B9EB-ED8BA3F84D66}" presName="hierRoot3" presStyleCnt="0"/>
      <dgm:spPr/>
    </dgm:pt>
    <dgm:pt modelId="{6882D2A8-0371-406A-9113-BBE848286A92}" type="pres">
      <dgm:prSet presAssocID="{7F273CE5-6A57-4FDD-B9EB-ED8BA3F84D66}" presName="composite3" presStyleCnt="0"/>
      <dgm:spPr/>
    </dgm:pt>
    <dgm:pt modelId="{C9AB49B4-38B9-4666-A4CE-5EDD2AC36237}" type="pres">
      <dgm:prSet presAssocID="{7F273CE5-6A57-4FDD-B9EB-ED8BA3F84D66}" presName="background3" presStyleLbl="node3" presStyleIdx="1" presStyleCnt="3"/>
      <dgm:spPr/>
    </dgm:pt>
    <dgm:pt modelId="{466E1044-9F95-4F47-B407-95AAD62E8524}" type="pres">
      <dgm:prSet presAssocID="{7F273CE5-6A57-4FDD-B9EB-ED8BA3F84D66}" presName="text3" presStyleLbl="fgAcc3" presStyleIdx="1" presStyleCnt="3" custScaleX="127529" custLinFactNeighborX="-948" custLinFactNeighborY="-327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CE768DD9-B918-4E3D-B24E-65C87B87FAA0}" type="pres">
      <dgm:prSet presAssocID="{7F273CE5-6A57-4FDD-B9EB-ED8BA3F84D66}" presName="hierChild4" presStyleCnt="0"/>
      <dgm:spPr/>
    </dgm:pt>
    <dgm:pt modelId="{58F35FF7-169B-4621-869F-7F48779504E2}" type="pres">
      <dgm:prSet presAssocID="{42057D60-E1AD-4A77-BFFD-BC7CEED89664}" presName="Name23" presStyleLbl="parChTrans1D4" presStyleIdx="0" presStyleCnt="8"/>
      <dgm:spPr/>
      <dgm:t>
        <a:bodyPr/>
        <a:lstStyle/>
        <a:p>
          <a:endParaRPr lang="en-IN"/>
        </a:p>
      </dgm:t>
    </dgm:pt>
    <dgm:pt modelId="{34EE9FFE-FC2F-496D-A5AF-3F21D0DC07BB}" type="pres">
      <dgm:prSet presAssocID="{F0C9D421-39B8-4439-B5F6-39B9D64867EE}" presName="hierRoot4" presStyleCnt="0"/>
      <dgm:spPr/>
    </dgm:pt>
    <dgm:pt modelId="{BB82AFB7-BB4C-4F74-909E-2E8E116264CE}" type="pres">
      <dgm:prSet presAssocID="{F0C9D421-39B8-4439-B5F6-39B9D64867EE}" presName="composite4" presStyleCnt="0"/>
      <dgm:spPr/>
    </dgm:pt>
    <dgm:pt modelId="{1184C56D-A4C5-45BC-9FEB-686BA5019E4D}" type="pres">
      <dgm:prSet presAssocID="{F0C9D421-39B8-4439-B5F6-39B9D64867EE}" presName="background4" presStyleLbl="node4" presStyleIdx="0" presStyleCnt="8"/>
      <dgm:spPr/>
    </dgm:pt>
    <dgm:pt modelId="{2070265F-E7B2-4D42-BD42-7EC366F10680}" type="pres">
      <dgm:prSet presAssocID="{F0C9D421-39B8-4439-B5F6-39B9D64867EE}" presName="text4" presStyleLbl="fgAcc4" presStyleIdx="0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9A7A2615-3985-4237-B8AC-3172CAE0EF09}" type="pres">
      <dgm:prSet presAssocID="{F0C9D421-39B8-4439-B5F6-39B9D64867EE}" presName="hierChild5" presStyleCnt="0"/>
      <dgm:spPr/>
    </dgm:pt>
    <dgm:pt modelId="{98072BD1-6A7D-40D2-B9CC-2E2F88C392D8}" type="pres">
      <dgm:prSet presAssocID="{B4CFD173-F8D4-430F-9C54-D64C928C94E6}" presName="Name23" presStyleLbl="parChTrans1D4" presStyleIdx="1" presStyleCnt="8"/>
      <dgm:spPr/>
      <dgm:t>
        <a:bodyPr/>
        <a:lstStyle/>
        <a:p>
          <a:endParaRPr lang="en-IN"/>
        </a:p>
      </dgm:t>
    </dgm:pt>
    <dgm:pt modelId="{EBE27259-AB98-4BF1-8131-8B1EE4D6343F}" type="pres">
      <dgm:prSet presAssocID="{625FC462-8F7C-4C84-8846-0704EBE10F47}" presName="hierRoot4" presStyleCnt="0"/>
      <dgm:spPr/>
    </dgm:pt>
    <dgm:pt modelId="{4BCA38FF-F47F-43C0-9024-F2BCCB23654B}" type="pres">
      <dgm:prSet presAssocID="{625FC462-8F7C-4C84-8846-0704EBE10F47}" presName="composite4" presStyleCnt="0"/>
      <dgm:spPr/>
    </dgm:pt>
    <dgm:pt modelId="{84BC810B-007E-40C1-8FD8-3452FCEFC622}" type="pres">
      <dgm:prSet presAssocID="{625FC462-8F7C-4C84-8846-0704EBE10F47}" presName="background4" presStyleLbl="node4" presStyleIdx="1" presStyleCnt="8"/>
      <dgm:spPr/>
    </dgm:pt>
    <dgm:pt modelId="{92646904-A07F-4629-85B1-A71D8D7720B4}" type="pres">
      <dgm:prSet presAssocID="{625FC462-8F7C-4C84-8846-0704EBE10F47}" presName="text4" presStyleLbl="fgAcc4" presStyleIdx="1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4FFE0305-7996-42E2-88E2-F636DD46CE21}" type="pres">
      <dgm:prSet presAssocID="{625FC462-8F7C-4C84-8846-0704EBE10F47}" presName="hierChild5" presStyleCnt="0"/>
      <dgm:spPr/>
    </dgm:pt>
    <dgm:pt modelId="{BBF64BD4-131B-4DE5-A0D0-5B47DC005B88}" type="pres">
      <dgm:prSet presAssocID="{E06A6CD0-B12A-4E7B-973B-8117EC0D6656}" presName="Name17" presStyleLbl="parChTrans1D3" presStyleIdx="2" presStyleCnt="3"/>
      <dgm:spPr/>
      <dgm:t>
        <a:bodyPr/>
        <a:lstStyle/>
        <a:p>
          <a:endParaRPr lang="en-IN"/>
        </a:p>
      </dgm:t>
    </dgm:pt>
    <dgm:pt modelId="{ED3D231D-0E7D-456C-80DC-A70B9385C1D2}" type="pres">
      <dgm:prSet presAssocID="{2E46C2F5-16E9-4BD1-8F21-A95D80C9D05A}" presName="hierRoot3" presStyleCnt="0"/>
      <dgm:spPr/>
    </dgm:pt>
    <dgm:pt modelId="{AC70CB3A-A21C-47F9-952B-1697957686B8}" type="pres">
      <dgm:prSet presAssocID="{2E46C2F5-16E9-4BD1-8F21-A95D80C9D05A}" presName="composite3" presStyleCnt="0"/>
      <dgm:spPr/>
    </dgm:pt>
    <dgm:pt modelId="{D1CBEDCD-9785-40B9-B1AB-52A04D737405}" type="pres">
      <dgm:prSet presAssocID="{2E46C2F5-16E9-4BD1-8F21-A95D80C9D05A}" presName="background3" presStyleLbl="node3" presStyleIdx="2" presStyleCnt="3"/>
      <dgm:spPr/>
    </dgm:pt>
    <dgm:pt modelId="{26784139-1351-4F0E-83A0-002C28C652FE}" type="pres">
      <dgm:prSet presAssocID="{2E46C2F5-16E9-4BD1-8F21-A95D80C9D05A}" presName="text3" presStyleLbl="fgAcc3" presStyleIdx="2" presStyleCnt="3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ECBD0E87-820D-443B-9904-35C0CE79A5F2}" type="pres">
      <dgm:prSet presAssocID="{2E46C2F5-16E9-4BD1-8F21-A95D80C9D05A}" presName="hierChild4" presStyleCnt="0"/>
      <dgm:spPr/>
    </dgm:pt>
    <dgm:pt modelId="{5CB9D3B8-22B8-4705-96D9-CC01435F3929}" type="pres">
      <dgm:prSet presAssocID="{4D9EBEA4-6F3A-4AF1-8133-DCE994A8E856}" presName="Name23" presStyleLbl="parChTrans1D4" presStyleIdx="2" presStyleCnt="8"/>
      <dgm:spPr/>
      <dgm:t>
        <a:bodyPr/>
        <a:lstStyle/>
        <a:p>
          <a:endParaRPr lang="en-IN"/>
        </a:p>
      </dgm:t>
    </dgm:pt>
    <dgm:pt modelId="{E75867B4-43F1-4DD5-923C-32F36555EA32}" type="pres">
      <dgm:prSet presAssocID="{CBF6F6EF-89D0-4901-82EF-FC5A51235A0A}" presName="hierRoot4" presStyleCnt="0"/>
      <dgm:spPr/>
    </dgm:pt>
    <dgm:pt modelId="{DC0484B7-F3E8-4279-94DD-46CACD803E50}" type="pres">
      <dgm:prSet presAssocID="{CBF6F6EF-89D0-4901-82EF-FC5A51235A0A}" presName="composite4" presStyleCnt="0"/>
      <dgm:spPr/>
    </dgm:pt>
    <dgm:pt modelId="{C97C55BD-7229-428E-8226-DECB67E8EC9D}" type="pres">
      <dgm:prSet presAssocID="{CBF6F6EF-89D0-4901-82EF-FC5A51235A0A}" presName="background4" presStyleLbl="node4" presStyleIdx="2" presStyleCnt="8"/>
      <dgm:spPr/>
    </dgm:pt>
    <dgm:pt modelId="{4728B9B2-E7F1-427B-B02D-CFB6EE5EB81F}" type="pres">
      <dgm:prSet presAssocID="{CBF6F6EF-89D0-4901-82EF-FC5A51235A0A}" presName="text4" presStyleLbl="fgAcc4" presStyleIdx="2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922B163-CD4F-4266-9612-2833CE67163E}" type="pres">
      <dgm:prSet presAssocID="{CBF6F6EF-89D0-4901-82EF-FC5A51235A0A}" presName="hierChild5" presStyleCnt="0"/>
      <dgm:spPr/>
    </dgm:pt>
    <dgm:pt modelId="{C5DF08A3-D371-4FAB-BA3D-30FF242F7421}" type="pres">
      <dgm:prSet presAssocID="{327B95EA-9207-4F81-9A86-1D594B6031F5}" presName="Name23" presStyleLbl="parChTrans1D4" presStyleIdx="3" presStyleCnt="8"/>
      <dgm:spPr/>
      <dgm:t>
        <a:bodyPr/>
        <a:lstStyle/>
        <a:p>
          <a:endParaRPr lang="en-IN"/>
        </a:p>
      </dgm:t>
    </dgm:pt>
    <dgm:pt modelId="{B9C4DFEA-F55D-4040-8175-5CE1C2AE39D3}" type="pres">
      <dgm:prSet presAssocID="{84C48741-A263-4D2D-96E5-DFB59C85D32D}" presName="hierRoot4" presStyleCnt="0"/>
      <dgm:spPr/>
    </dgm:pt>
    <dgm:pt modelId="{B0CBD549-D9C8-4679-B3F2-5934CD4DFACD}" type="pres">
      <dgm:prSet presAssocID="{84C48741-A263-4D2D-96E5-DFB59C85D32D}" presName="composite4" presStyleCnt="0"/>
      <dgm:spPr/>
    </dgm:pt>
    <dgm:pt modelId="{DCE3EFBE-2DDA-45BC-B40C-D3534C077EC5}" type="pres">
      <dgm:prSet presAssocID="{84C48741-A263-4D2D-96E5-DFB59C85D32D}" presName="background4" presStyleLbl="node4" presStyleIdx="3" presStyleCnt="8"/>
      <dgm:spPr/>
    </dgm:pt>
    <dgm:pt modelId="{3F485C9D-C994-4078-9ACC-50735BCA40A5}" type="pres">
      <dgm:prSet presAssocID="{84C48741-A263-4D2D-96E5-DFB59C85D32D}" presName="text4" presStyleLbl="fgAcc4" presStyleIdx="3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4E0B6871-8928-416B-98D2-29485A1BBD09}" type="pres">
      <dgm:prSet presAssocID="{84C48741-A263-4D2D-96E5-DFB59C85D32D}" presName="hierChild5" presStyleCnt="0"/>
      <dgm:spPr/>
    </dgm:pt>
    <dgm:pt modelId="{5A3B6D4C-70B2-47E5-B3D8-E2AF167E0844}" type="pres">
      <dgm:prSet presAssocID="{4372DA46-35ED-4844-9029-79767887FBF8}" presName="Name23" presStyleLbl="parChTrans1D4" presStyleIdx="4" presStyleCnt="8"/>
      <dgm:spPr/>
      <dgm:t>
        <a:bodyPr/>
        <a:lstStyle/>
        <a:p>
          <a:endParaRPr lang="en-IN"/>
        </a:p>
      </dgm:t>
    </dgm:pt>
    <dgm:pt modelId="{D2768874-E988-45C9-BA23-7353F155C032}" type="pres">
      <dgm:prSet presAssocID="{4092C235-48F0-4C29-8BC0-A6CACC754B6F}" presName="hierRoot4" presStyleCnt="0"/>
      <dgm:spPr/>
    </dgm:pt>
    <dgm:pt modelId="{7BAC53DB-8CAC-417F-80E3-07626FDE445D}" type="pres">
      <dgm:prSet presAssocID="{4092C235-48F0-4C29-8BC0-A6CACC754B6F}" presName="composite4" presStyleCnt="0"/>
      <dgm:spPr/>
    </dgm:pt>
    <dgm:pt modelId="{4629778E-0F99-4155-96C4-C1DEE94FE742}" type="pres">
      <dgm:prSet presAssocID="{4092C235-48F0-4C29-8BC0-A6CACC754B6F}" presName="background4" presStyleLbl="node4" presStyleIdx="4" presStyleCnt="8"/>
      <dgm:spPr/>
    </dgm:pt>
    <dgm:pt modelId="{6D6619DC-717E-450A-ABAC-59CD9E6AEF34}" type="pres">
      <dgm:prSet presAssocID="{4092C235-48F0-4C29-8BC0-A6CACC754B6F}" presName="text4" presStyleLbl="fgAcc4" presStyleIdx="4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0565E84-5FD4-4062-BECA-58AB850E370F}" type="pres">
      <dgm:prSet presAssocID="{4092C235-48F0-4C29-8BC0-A6CACC754B6F}" presName="hierChild5" presStyleCnt="0"/>
      <dgm:spPr/>
    </dgm:pt>
    <dgm:pt modelId="{0994F79A-5F95-4BE6-A2F3-11723F2E52B7}" type="pres">
      <dgm:prSet presAssocID="{0E43B472-1640-4995-B04A-D060B54CA502}" presName="Name23" presStyleLbl="parChTrans1D4" presStyleIdx="5" presStyleCnt="8"/>
      <dgm:spPr/>
      <dgm:t>
        <a:bodyPr/>
        <a:lstStyle/>
        <a:p>
          <a:endParaRPr lang="en-IN"/>
        </a:p>
      </dgm:t>
    </dgm:pt>
    <dgm:pt modelId="{A42AB7A5-1AD8-4007-8A30-7209A6F81026}" type="pres">
      <dgm:prSet presAssocID="{ED140763-D419-4091-BB95-2A4BABC562AE}" presName="hierRoot4" presStyleCnt="0"/>
      <dgm:spPr/>
    </dgm:pt>
    <dgm:pt modelId="{E328B46B-2CDA-4A6F-932E-DFD4E00566FB}" type="pres">
      <dgm:prSet presAssocID="{ED140763-D419-4091-BB95-2A4BABC562AE}" presName="composite4" presStyleCnt="0"/>
      <dgm:spPr/>
    </dgm:pt>
    <dgm:pt modelId="{2369C3D0-349D-440B-8D48-5CC3B434E339}" type="pres">
      <dgm:prSet presAssocID="{ED140763-D419-4091-BB95-2A4BABC562AE}" presName="background4" presStyleLbl="node4" presStyleIdx="5" presStyleCnt="8"/>
      <dgm:spPr/>
    </dgm:pt>
    <dgm:pt modelId="{37264084-718B-4997-AAE5-2A74F4BCAD7A}" type="pres">
      <dgm:prSet presAssocID="{ED140763-D419-4091-BB95-2A4BABC562AE}" presName="text4" presStyleLbl="fgAcc4" presStyleIdx="5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A896E2E-9556-477E-854C-8C08C63D619E}" type="pres">
      <dgm:prSet presAssocID="{ED140763-D419-4091-BB95-2A4BABC562AE}" presName="hierChild5" presStyleCnt="0"/>
      <dgm:spPr/>
    </dgm:pt>
    <dgm:pt modelId="{F8C22C87-6E79-4E3A-84D4-40D26E3F8BDF}" type="pres">
      <dgm:prSet presAssocID="{2C44BBB1-65E3-47B5-B7E0-19859D883EB9}" presName="Name23" presStyleLbl="parChTrans1D4" presStyleIdx="6" presStyleCnt="8"/>
      <dgm:spPr/>
      <dgm:t>
        <a:bodyPr/>
        <a:lstStyle/>
        <a:p>
          <a:endParaRPr lang="en-IN"/>
        </a:p>
      </dgm:t>
    </dgm:pt>
    <dgm:pt modelId="{8EE07DBD-5409-4230-8399-1F4CB648B692}" type="pres">
      <dgm:prSet presAssocID="{BA4C2A80-EE20-470C-815E-6DAD4A2A05CD}" presName="hierRoot4" presStyleCnt="0"/>
      <dgm:spPr/>
    </dgm:pt>
    <dgm:pt modelId="{2A0D90C6-6330-4877-8161-11A7DD46408A}" type="pres">
      <dgm:prSet presAssocID="{BA4C2A80-EE20-470C-815E-6DAD4A2A05CD}" presName="composite4" presStyleCnt="0"/>
      <dgm:spPr/>
    </dgm:pt>
    <dgm:pt modelId="{2E618783-4A65-4CC5-8D76-9322A27438E3}" type="pres">
      <dgm:prSet presAssocID="{BA4C2A80-EE20-470C-815E-6DAD4A2A05CD}" presName="background4" presStyleLbl="node4" presStyleIdx="6" presStyleCnt="8"/>
      <dgm:spPr/>
    </dgm:pt>
    <dgm:pt modelId="{DE38DABC-6D1F-4304-929C-4653E2F6464B}" type="pres">
      <dgm:prSet presAssocID="{BA4C2A80-EE20-470C-815E-6DAD4A2A05CD}" presName="text4" presStyleLbl="fgAcc4" presStyleIdx="6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F652D68D-399B-412C-97E0-CA0FFA7F98EF}" type="pres">
      <dgm:prSet presAssocID="{BA4C2A80-EE20-470C-815E-6DAD4A2A05CD}" presName="hierChild5" presStyleCnt="0"/>
      <dgm:spPr/>
    </dgm:pt>
    <dgm:pt modelId="{52315944-1CD6-4810-8873-56DB604BB788}" type="pres">
      <dgm:prSet presAssocID="{35353C3F-6C28-4543-8960-35DBC8A7D4A0}" presName="Name23" presStyleLbl="parChTrans1D4" presStyleIdx="7" presStyleCnt="8"/>
      <dgm:spPr/>
      <dgm:t>
        <a:bodyPr/>
        <a:lstStyle/>
        <a:p>
          <a:endParaRPr lang="en-IN"/>
        </a:p>
      </dgm:t>
    </dgm:pt>
    <dgm:pt modelId="{1EE88EEB-6DE6-4B19-ADF8-0DA286A105F8}" type="pres">
      <dgm:prSet presAssocID="{F2D0C95C-22F7-4E87-8E92-53D34816C7B6}" presName="hierRoot4" presStyleCnt="0"/>
      <dgm:spPr/>
    </dgm:pt>
    <dgm:pt modelId="{90B41B71-3508-40DD-960F-8CABCAF8C564}" type="pres">
      <dgm:prSet presAssocID="{F2D0C95C-22F7-4E87-8E92-53D34816C7B6}" presName="composite4" presStyleCnt="0"/>
      <dgm:spPr/>
    </dgm:pt>
    <dgm:pt modelId="{2270DFDC-E9A6-48C2-AB81-CA8CB0A49FF9}" type="pres">
      <dgm:prSet presAssocID="{F2D0C95C-22F7-4E87-8E92-53D34816C7B6}" presName="background4" presStyleLbl="node4" presStyleIdx="7" presStyleCnt="8"/>
      <dgm:spPr/>
    </dgm:pt>
    <dgm:pt modelId="{92D5923C-EF93-4DA5-B9AF-984AC9A289AA}" type="pres">
      <dgm:prSet presAssocID="{F2D0C95C-22F7-4E87-8E92-53D34816C7B6}" presName="text4" presStyleLbl="fgAcc4" presStyleIdx="7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B47911C0-BCEB-4D86-8285-5979736ACF68}" type="pres">
      <dgm:prSet presAssocID="{F2D0C95C-22F7-4E87-8E92-53D34816C7B6}" presName="hierChild5" presStyleCnt="0"/>
      <dgm:spPr/>
    </dgm:pt>
  </dgm:ptLst>
  <dgm:cxnLst>
    <dgm:cxn modelId="{D8B8BA7E-99E0-443B-9C2D-618EF2A89B7D}" type="presOf" srcId="{E069E771-1A62-4786-A261-02A22186C8DF}" destId="{E47BF3B5-97B8-490A-BB39-71D29E462253}" srcOrd="0" destOrd="0" presId="urn:microsoft.com/office/officeart/2005/8/layout/hierarchy1"/>
    <dgm:cxn modelId="{0D899A05-CD22-4397-9050-7AD5A9127686}" type="presOf" srcId="{42057D60-E1AD-4A77-BFFD-BC7CEED89664}" destId="{58F35FF7-169B-4621-869F-7F48779504E2}" srcOrd="0" destOrd="0" presId="urn:microsoft.com/office/officeart/2005/8/layout/hierarchy1"/>
    <dgm:cxn modelId="{F21E8DA0-D621-45FE-81B9-D462EF41719C}" srcId="{2E46C2F5-16E9-4BD1-8F21-A95D80C9D05A}" destId="{ED140763-D419-4091-BB95-2A4BABC562AE}" srcOrd="1" destOrd="0" parTransId="{0E43B472-1640-4995-B04A-D060B54CA502}" sibTransId="{232E24D2-EB5A-4488-B22A-C36040683965}"/>
    <dgm:cxn modelId="{AB69E68F-F186-4292-A770-8090C615B83F}" type="presOf" srcId="{F0C9D421-39B8-4439-B5F6-39B9D64867EE}" destId="{2070265F-E7B2-4D42-BD42-7EC366F10680}" srcOrd="0" destOrd="0" presId="urn:microsoft.com/office/officeart/2005/8/layout/hierarchy1"/>
    <dgm:cxn modelId="{7C0561B2-C0C6-4744-BD7E-8AF119E0BEB4}" type="presOf" srcId="{2C44BBB1-65E3-47B5-B7E0-19859D883EB9}" destId="{F8C22C87-6E79-4E3A-84D4-40D26E3F8BDF}" srcOrd="0" destOrd="0" presId="urn:microsoft.com/office/officeart/2005/8/layout/hierarchy1"/>
    <dgm:cxn modelId="{4959C83B-7FD9-4EC0-86D7-E81269F1EFD3}" type="presOf" srcId="{C6E51B71-A8B5-458D-97E5-1CD17B42A2EC}" destId="{A7CB761B-8083-403B-AACD-CDE9DB944101}" srcOrd="0" destOrd="0" presId="urn:microsoft.com/office/officeart/2005/8/layout/hierarchy1"/>
    <dgm:cxn modelId="{74E926CD-6798-4F6B-A395-54D38A37EADE}" type="presOf" srcId="{0E43B472-1640-4995-B04A-D060B54CA502}" destId="{0994F79A-5F95-4BE6-A2F3-11723F2E52B7}" srcOrd="0" destOrd="0" presId="urn:microsoft.com/office/officeart/2005/8/layout/hierarchy1"/>
    <dgm:cxn modelId="{F5131560-8169-4890-81B4-BE64C2C62F36}" type="presOf" srcId="{625FC462-8F7C-4C84-8846-0704EBE10F47}" destId="{92646904-A07F-4629-85B1-A71D8D7720B4}" srcOrd="0" destOrd="0" presId="urn:microsoft.com/office/officeart/2005/8/layout/hierarchy1"/>
    <dgm:cxn modelId="{561AC075-1FC4-4C54-BE1B-81F47C5F1443}" type="presOf" srcId="{327B95EA-9207-4F81-9A86-1D594B6031F5}" destId="{C5DF08A3-D371-4FAB-BA3D-30FF242F7421}" srcOrd="0" destOrd="0" presId="urn:microsoft.com/office/officeart/2005/8/layout/hierarchy1"/>
    <dgm:cxn modelId="{206BB418-17C0-44DB-9482-73044B3F0D12}" type="presOf" srcId="{4D9EBEA4-6F3A-4AF1-8133-DCE994A8E856}" destId="{5CB9D3B8-22B8-4705-96D9-CC01435F3929}" srcOrd="0" destOrd="0" presId="urn:microsoft.com/office/officeart/2005/8/layout/hierarchy1"/>
    <dgm:cxn modelId="{E3D29D5B-EBFA-41CE-8E67-6DC43EFD64C9}" type="presOf" srcId="{84C48741-A263-4D2D-96E5-DFB59C85D32D}" destId="{3F485C9D-C994-4078-9ACC-50735BCA40A5}" srcOrd="0" destOrd="0" presId="urn:microsoft.com/office/officeart/2005/8/layout/hierarchy1"/>
    <dgm:cxn modelId="{11089ADB-C675-424E-AD9D-B59A1B584029}" type="presOf" srcId="{F2D0C95C-22F7-4E87-8E92-53D34816C7B6}" destId="{92D5923C-EF93-4DA5-B9AF-984AC9A289AA}" srcOrd="0" destOrd="0" presId="urn:microsoft.com/office/officeart/2005/8/layout/hierarchy1"/>
    <dgm:cxn modelId="{6279931F-ECE9-4630-BE50-DA15EF86FFB3}" srcId="{ED140763-D419-4091-BB95-2A4BABC562AE}" destId="{F2D0C95C-22F7-4E87-8E92-53D34816C7B6}" srcOrd="1" destOrd="0" parTransId="{35353C3F-6C28-4543-8960-35DBC8A7D4A0}" sibTransId="{FC727C49-4D3D-4945-B4D6-898E58844EF7}"/>
    <dgm:cxn modelId="{C027D858-B1CC-45DE-A60A-781BB335BB50}" type="presOf" srcId="{4092C235-48F0-4C29-8BC0-A6CACC754B6F}" destId="{6D6619DC-717E-450A-ABAC-59CD9E6AEF34}" srcOrd="0" destOrd="0" presId="urn:microsoft.com/office/officeart/2005/8/layout/hierarchy1"/>
    <dgm:cxn modelId="{D2C3C4D9-1C96-4283-B955-63BB8F047D53}" srcId="{51817FB8-8A2B-4B7A-BAF1-64E556DEBB5C}" destId="{7F273CE5-6A57-4FDD-B9EB-ED8BA3F84D66}" srcOrd="0" destOrd="0" parTransId="{0EEA2B4C-AC14-4878-BFF4-AFAB56AD2B92}" sibTransId="{F3B7926B-07E2-40F9-8D7E-F371E6C5EB1B}"/>
    <dgm:cxn modelId="{67D9D89F-E1E4-4DF8-B13D-3D78E5B38E73}" type="presOf" srcId="{F952DFDE-5A2C-4EEC-A8A7-37AFF9354BD2}" destId="{B6927C8A-4182-4228-BDC1-26944FF15FB8}" srcOrd="0" destOrd="0" presId="urn:microsoft.com/office/officeart/2005/8/layout/hierarchy1"/>
    <dgm:cxn modelId="{5A9E0857-74C2-4772-9AC6-BEC0F15D036A}" type="presOf" srcId="{75D63496-171A-4FA2-8F8F-102CEC3E2DD1}" destId="{D3ABFB11-043C-4ABA-8531-D37B4EE8002B}" srcOrd="0" destOrd="0" presId="urn:microsoft.com/office/officeart/2005/8/layout/hierarchy1"/>
    <dgm:cxn modelId="{E39902C5-3DB5-4015-A886-1DAC5DF7974C}" type="presOf" srcId="{2E46C2F5-16E9-4BD1-8F21-A95D80C9D05A}" destId="{26784139-1351-4F0E-83A0-002C28C652FE}" srcOrd="0" destOrd="0" presId="urn:microsoft.com/office/officeart/2005/8/layout/hierarchy1"/>
    <dgm:cxn modelId="{6E336AAB-0631-467E-AD0F-19BF15163DBA}" type="presOf" srcId="{ED140763-D419-4091-BB95-2A4BABC562AE}" destId="{37264084-718B-4997-AAE5-2A74F4BCAD7A}" srcOrd="0" destOrd="0" presId="urn:microsoft.com/office/officeart/2005/8/layout/hierarchy1"/>
    <dgm:cxn modelId="{65EDFD94-059D-4955-B251-CF6951AE9AEE}" type="presOf" srcId="{BA4C2A80-EE20-470C-815E-6DAD4A2A05CD}" destId="{DE38DABC-6D1F-4304-929C-4653E2F6464B}" srcOrd="0" destOrd="0" presId="urn:microsoft.com/office/officeart/2005/8/layout/hierarchy1"/>
    <dgm:cxn modelId="{62777E07-17E1-4350-AB76-9B50F8464D3C}" srcId="{7F273CE5-6A57-4FDD-B9EB-ED8BA3F84D66}" destId="{625FC462-8F7C-4C84-8846-0704EBE10F47}" srcOrd="1" destOrd="0" parTransId="{B4CFD173-F8D4-430F-9C54-D64C928C94E6}" sibTransId="{1B009A5A-CAF1-49C6-A439-AE5C95ACD838}"/>
    <dgm:cxn modelId="{00EFEFB7-5FFB-497B-A71C-B0FD96529F66}" type="presOf" srcId="{35353C3F-6C28-4543-8960-35DBC8A7D4A0}" destId="{52315944-1CD6-4810-8873-56DB604BB788}" srcOrd="0" destOrd="0" presId="urn:microsoft.com/office/officeart/2005/8/layout/hierarchy1"/>
    <dgm:cxn modelId="{0B23D60A-062D-4D2E-925F-5847512C16E2}" srcId="{51817FB8-8A2B-4B7A-BAF1-64E556DEBB5C}" destId="{2E46C2F5-16E9-4BD1-8F21-A95D80C9D05A}" srcOrd="1" destOrd="0" parTransId="{E06A6CD0-B12A-4E7B-973B-8117EC0D6656}" sibTransId="{0D819602-0A88-4752-91AE-CAE70E8F8AC5}"/>
    <dgm:cxn modelId="{3ECE571E-F626-4A20-9EED-2BBA237A63F0}" type="presOf" srcId="{E7AC0E71-7DDA-4B77-B2B3-1EC659C96D14}" destId="{6446466B-0DC2-4A42-B5FA-4EB568589798}" srcOrd="0" destOrd="0" presId="urn:microsoft.com/office/officeart/2005/8/layout/hierarchy1"/>
    <dgm:cxn modelId="{67FE8F5F-4985-4A91-B67B-3EE36D9D2CE3}" srcId="{CBF6F6EF-89D0-4901-82EF-FC5A51235A0A}" destId="{84C48741-A263-4D2D-96E5-DFB59C85D32D}" srcOrd="0" destOrd="0" parTransId="{327B95EA-9207-4F81-9A86-1D594B6031F5}" sibTransId="{F21B3584-D658-443A-A43F-BA3288213F6F}"/>
    <dgm:cxn modelId="{D539FF39-6990-4F64-834E-306F357F6E3F}" srcId="{54AAA01C-DBD7-41D3-B91A-3F34A5F7EAFF}" destId="{75D63496-171A-4FA2-8F8F-102CEC3E2DD1}" srcOrd="0" destOrd="0" parTransId="{E7AC0E71-7DDA-4B77-B2B3-1EC659C96D14}" sibTransId="{C8265F5F-C403-4756-91DD-1ADC4DF15DB4}"/>
    <dgm:cxn modelId="{A35968E9-A866-4495-90C7-7F6FB9D0DA87}" srcId="{75D63496-171A-4FA2-8F8F-102CEC3E2DD1}" destId="{C6E51B71-A8B5-458D-97E5-1CD17B42A2EC}" srcOrd="0" destOrd="0" parTransId="{B78CBEBB-D6B7-479A-919C-BECD277E1BF7}" sibTransId="{8720ECD6-6032-417E-88E3-244DD4D271F7}"/>
    <dgm:cxn modelId="{55B935BA-0F8D-4730-BF8C-149BA3720096}" type="presOf" srcId="{51817FB8-8A2B-4B7A-BAF1-64E556DEBB5C}" destId="{255CC1CD-82C9-42F3-9EB7-0604FE3B9833}" srcOrd="0" destOrd="0" presId="urn:microsoft.com/office/officeart/2005/8/layout/hierarchy1"/>
    <dgm:cxn modelId="{74447519-79E6-4CE4-B46D-A0691F67CDD1}" type="presOf" srcId="{B4CFD173-F8D4-430F-9C54-D64C928C94E6}" destId="{98072BD1-6A7D-40D2-B9CC-2E2F88C392D8}" srcOrd="0" destOrd="0" presId="urn:microsoft.com/office/officeart/2005/8/layout/hierarchy1"/>
    <dgm:cxn modelId="{E1B95B12-1CC3-446E-B70F-4FB231DA6F20}" type="presOf" srcId="{4372DA46-35ED-4844-9029-79767887FBF8}" destId="{5A3B6D4C-70B2-47E5-B3D8-E2AF167E0844}" srcOrd="0" destOrd="0" presId="urn:microsoft.com/office/officeart/2005/8/layout/hierarchy1"/>
    <dgm:cxn modelId="{9DF42547-69C2-4CA8-B8AA-5EEA10488F7D}" srcId="{54AAA01C-DBD7-41D3-B91A-3F34A5F7EAFF}" destId="{51817FB8-8A2B-4B7A-BAF1-64E556DEBB5C}" srcOrd="1" destOrd="0" parTransId="{F952DFDE-5A2C-4EEC-A8A7-37AFF9354BD2}" sibTransId="{A27605FE-71C3-41E7-9E77-BC51EF7FC6C6}"/>
    <dgm:cxn modelId="{033CFB2D-F64A-45C3-9FFC-ECE4302EE0A5}" srcId="{E069E771-1A62-4786-A261-02A22186C8DF}" destId="{54AAA01C-DBD7-41D3-B91A-3F34A5F7EAFF}" srcOrd="0" destOrd="0" parTransId="{9EB3662D-977D-48B2-9C16-5FD01AC22E91}" sibTransId="{BCE4FB4D-E530-4C52-89FB-9792F2EA9A7A}"/>
    <dgm:cxn modelId="{30DAF905-8BF3-4912-961E-0E8932793A1D}" type="presOf" srcId="{0EEA2B4C-AC14-4878-BFF4-AFAB56AD2B92}" destId="{4EAF8F3C-2A7C-41CB-B0A1-9B7D7512BAA6}" srcOrd="0" destOrd="0" presId="urn:microsoft.com/office/officeart/2005/8/layout/hierarchy1"/>
    <dgm:cxn modelId="{6247369E-76FA-429C-92F8-63293DE2BD66}" srcId="{2E46C2F5-16E9-4BD1-8F21-A95D80C9D05A}" destId="{CBF6F6EF-89D0-4901-82EF-FC5A51235A0A}" srcOrd="0" destOrd="0" parTransId="{4D9EBEA4-6F3A-4AF1-8133-DCE994A8E856}" sibTransId="{541EA76B-DFC5-46BF-BB3F-1F107CE0EF01}"/>
    <dgm:cxn modelId="{5779B4A1-A43B-4A9F-9332-01B2E8C67E6E}" type="presOf" srcId="{E06A6CD0-B12A-4E7B-973B-8117EC0D6656}" destId="{BBF64BD4-131B-4DE5-A0D0-5B47DC005B88}" srcOrd="0" destOrd="0" presId="urn:microsoft.com/office/officeart/2005/8/layout/hierarchy1"/>
    <dgm:cxn modelId="{B87E3E1B-F8D6-4F16-8E75-4062ACD0FFBE}" srcId="{CBF6F6EF-89D0-4901-82EF-FC5A51235A0A}" destId="{4092C235-48F0-4C29-8BC0-A6CACC754B6F}" srcOrd="1" destOrd="0" parTransId="{4372DA46-35ED-4844-9029-79767887FBF8}" sibTransId="{5308D337-DF20-4CD2-BFCC-6FB77936871F}"/>
    <dgm:cxn modelId="{11FFFD8B-0FDC-42CA-8F76-31A0781A64A0}" type="presOf" srcId="{54AAA01C-DBD7-41D3-B91A-3F34A5F7EAFF}" destId="{F42CB6D8-6CFC-44CD-9498-6BBE932D1BDC}" srcOrd="0" destOrd="0" presId="urn:microsoft.com/office/officeart/2005/8/layout/hierarchy1"/>
    <dgm:cxn modelId="{21F2A345-C3AF-40B3-85D3-54FD854098C2}" srcId="{7F273CE5-6A57-4FDD-B9EB-ED8BA3F84D66}" destId="{F0C9D421-39B8-4439-B5F6-39B9D64867EE}" srcOrd="0" destOrd="0" parTransId="{42057D60-E1AD-4A77-BFFD-BC7CEED89664}" sibTransId="{C9FD8444-0D81-46A7-B704-2ED40B394EE4}"/>
    <dgm:cxn modelId="{7EB9C656-14A1-417E-B895-295ED7FB79B8}" srcId="{ED140763-D419-4091-BB95-2A4BABC562AE}" destId="{BA4C2A80-EE20-470C-815E-6DAD4A2A05CD}" srcOrd="0" destOrd="0" parTransId="{2C44BBB1-65E3-47B5-B7E0-19859D883EB9}" sibTransId="{C4927AF2-A748-47AD-A0F3-514300A6C9A3}"/>
    <dgm:cxn modelId="{C9AAE87D-27BC-4DBC-8B00-D66DFA59C12D}" type="presOf" srcId="{CBF6F6EF-89D0-4901-82EF-FC5A51235A0A}" destId="{4728B9B2-E7F1-427B-B02D-CFB6EE5EB81F}" srcOrd="0" destOrd="0" presId="urn:microsoft.com/office/officeart/2005/8/layout/hierarchy1"/>
    <dgm:cxn modelId="{B35F568F-0243-4F50-BA71-D498CCF4ECE8}" type="presOf" srcId="{7F273CE5-6A57-4FDD-B9EB-ED8BA3F84D66}" destId="{466E1044-9F95-4F47-B407-95AAD62E8524}" srcOrd="0" destOrd="0" presId="urn:microsoft.com/office/officeart/2005/8/layout/hierarchy1"/>
    <dgm:cxn modelId="{1F4BFA04-50A1-4F79-A5D4-1E3AD226D5FB}" type="presOf" srcId="{B78CBEBB-D6B7-479A-919C-BECD277E1BF7}" destId="{542DED83-ED74-4CEC-A6C9-729DD029E51B}" srcOrd="0" destOrd="0" presId="urn:microsoft.com/office/officeart/2005/8/layout/hierarchy1"/>
    <dgm:cxn modelId="{602308E6-1553-4BA8-A186-2C8D9AD82665}" type="presParOf" srcId="{E47BF3B5-97B8-490A-BB39-71D29E462253}" destId="{CC293163-624E-498F-890F-741714676AA1}" srcOrd="0" destOrd="0" presId="urn:microsoft.com/office/officeart/2005/8/layout/hierarchy1"/>
    <dgm:cxn modelId="{E3840092-8AB3-4254-8DF4-E97941878F03}" type="presParOf" srcId="{CC293163-624E-498F-890F-741714676AA1}" destId="{C08E5ED0-C504-4097-8F9A-BC319E2365D6}" srcOrd="0" destOrd="0" presId="urn:microsoft.com/office/officeart/2005/8/layout/hierarchy1"/>
    <dgm:cxn modelId="{24A2BF4B-7E27-4452-B93D-634BDB657234}" type="presParOf" srcId="{C08E5ED0-C504-4097-8F9A-BC319E2365D6}" destId="{9E914C89-97F0-4E58-B3BC-EBE6746AFD63}" srcOrd="0" destOrd="0" presId="urn:microsoft.com/office/officeart/2005/8/layout/hierarchy1"/>
    <dgm:cxn modelId="{3962294F-E50F-49F8-9C07-422954B12FEE}" type="presParOf" srcId="{C08E5ED0-C504-4097-8F9A-BC319E2365D6}" destId="{F42CB6D8-6CFC-44CD-9498-6BBE932D1BDC}" srcOrd="1" destOrd="0" presId="urn:microsoft.com/office/officeart/2005/8/layout/hierarchy1"/>
    <dgm:cxn modelId="{F45CA8DF-F6BC-4F7B-836C-ADF2F3771EB0}" type="presParOf" srcId="{CC293163-624E-498F-890F-741714676AA1}" destId="{DA407EF0-A543-484A-9B31-AEA8ACD06861}" srcOrd="1" destOrd="0" presId="urn:microsoft.com/office/officeart/2005/8/layout/hierarchy1"/>
    <dgm:cxn modelId="{1FACEAB5-1660-4CCC-A845-2F8BC227A5EB}" type="presParOf" srcId="{DA407EF0-A543-484A-9B31-AEA8ACD06861}" destId="{6446466B-0DC2-4A42-B5FA-4EB568589798}" srcOrd="0" destOrd="0" presId="urn:microsoft.com/office/officeart/2005/8/layout/hierarchy1"/>
    <dgm:cxn modelId="{45BF5E01-CC86-45E2-9847-CF295C1AA3F7}" type="presParOf" srcId="{DA407EF0-A543-484A-9B31-AEA8ACD06861}" destId="{BCB5CE17-E178-4497-A0FB-8857A035019F}" srcOrd="1" destOrd="0" presId="urn:microsoft.com/office/officeart/2005/8/layout/hierarchy1"/>
    <dgm:cxn modelId="{C9BD3138-FB23-435B-8A91-77FC939B1CB4}" type="presParOf" srcId="{BCB5CE17-E178-4497-A0FB-8857A035019F}" destId="{CBC85800-6D49-4684-98E5-1F934CA213F0}" srcOrd="0" destOrd="0" presId="urn:microsoft.com/office/officeart/2005/8/layout/hierarchy1"/>
    <dgm:cxn modelId="{33B35C86-4DBF-44B7-8823-6675E43540AE}" type="presParOf" srcId="{CBC85800-6D49-4684-98E5-1F934CA213F0}" destId="{7BBE3E07-236A-4DD5-9AE7-C87C7A703CDA}" srcOrd="0" destOrd="0" presId="urn:microsoft.com/office/officeart/2005/8/layout/hierarchy1"/>
    <dgm:cxn modelId="{E8FD5561-585E-4D5C-9881-6790BD0D68D7}" type="presParOf" srcId="{CBC85800-6D49-4684-98E5-1F934CA213F0}" destId="{D3ABFB11-043C-4ABA-8531-D37B4EE8002B}" srcOrd="1" destOrd="0" presId="urn:microsoft.com/office/officeart/2005/8/layout/hierarchy1"/>
    <dgm:cxn modelId="{C0CD4E1D-7464-4594-8A65-F99307D1B856}" type="presParOf" srcId="{BCB5CE17-E178-4497-A0FB-8857A035019F}" destId="{17EBB81D-B4C3-472D-BF5B-AC232E08813A}" srcOrd="1" destOrd="0" presId="urn:microsoft.com/office/officeart/2005/8/layout/hierarchy1"/>
    <dgm:cxn modelId="{AF650E99-4D56-4A3E-A7A1-A089B10EFF2C}" type="presParOf" srcId="{17EBB81D-B4C3-472D-BF5B-AC232E08813A}" destId="{542DED83-ED74-4CEC-A6C9-729DD029E51B}" srcOrd="0" destOrd="0" presId="urn:microsoft.com/office/officeart/2005/8/layout/hierarchy1"/>
    <dgm:cxn modelId="{D516B4D4-A5FF-490D-99B0-59AD3F629B8E}" type="presParOf" srcId="{17EBB81D-B4C3-472D-BF5B-AC232E08813A}" destId="{06C85F9D-9F6A-414C-8209-9121C7F6D18C}" srcOrd="1" destOrd="0" presId="urn:microsoft.com/office/officeart/2005/8/layout/hierarchy1"/>
    <dgm:cxn modelId="{0EA6889C-DD2E-4A9E-AF97-3530EC88C6FF}" type="presParOf" srcId="{06C85F9D-9F6A-414C-8209-9121C7F6D18C}" destId="{17B73E06-53BC-40C2-BD63-AF8E0FAFBE8B}" srcOrd="0" destOrd="0" presId="urn:microsoft.com/office/officeart/2005/8/layout/hierarchy1"/>
    <dgm:cxn modelId="{715B6CC4-18C9-4898-9AD3-2D6AB6404C26}" type="presParOf" srcId="{17B73E06-53BC-40C2-BD63-AF8E0FAFBE8B}" destId="{06A3F4DC-C639-44FC-BE27-2393DD70F006}" srcOrd="0" destOrd="0" presId="urn:microsoft.com/office/officeart/2005/8/layout/hierarchy1"/>
    <dgm:cxn modelId="{8F0C2363-1520-4952-BD2F-AC31672F625F}" type="presParOf" srcId="{17B73E06-53BC-40C2-BD63-AF8E0FAFBE8B}" destId="{A7CB761B-8083-403B-AACD-CDE9DB944101}" srcOrd="1" destOrd="0" presId="urn:microsoft.com/office/officeart/2005/8/layout/hierarchy1"/>
    <dgm:cxn modelId="{682B8F78-B67E-425B-B61F-BE8FEC4CC518}" type="presParOf" srcId="{06C85F9D-9F6A-414C-8209-9121C7F6D18C}" destId="{887E316F-870F-4BB9-AFF3-EBA61D11A5FD}" srcOrd="1" destOrd="0" presId="urn:microsoft.com/office/officeart/2005/8/layout/hierarchy1"/>
    <dgm:cxn modelId="{EF0694AF-F730-48B2-B4A5-EF78EE058805}" type="presParOf" srcId="{DA407EF0-A543-484A-9B31-AEA8ACD06861}" destId="{B6927C8A-4182-4228-BDC1-26944FF15FB8}" srcOrd="2" destOrd="0" presId="urn:microsoft.com/office/officeart/2005/8/layout/hierarchy1"/>
    <dgm:cxn modelId="{B2437610-EFC7-42A4-9674-BB277530FC2C}" type="presParOf" srcId="{DA407EF0-A543-484A-9B31-AEA8ACD06861}" destId="{28A9C3EF-55D8-428C-90D7-C5A8BFDC40DF}" srcOrd="3" destOrd="0" presId="urn:microsoft.com/office/officeart/2005/8/layout/hierarchy1"/>
    <dgm:cxn modelId="{82021F1C-D08E-42D6-882C-3746E7854E81}" type="presParOf" srcId="{28A9C3EF-55D8-428C-90D7-C5A8BFDC40DF}" destId="{428A2D23-9E52-4F06-A301-CB69DD9F4DFB}" srcOrd="0" destOrd="0" presId="urn:microsoft.com/office/officeart/2005/8/layout/hierarchy1"/>
    <dgm:cxn modelId="{A8E5CAA7-ABD3-42B9-9596-15F6E970D2A8}" type="presParOf" srcId="{428A2D23-9E52-4F06-A301-CB69DD9F4DFB}" destId="{894EAB74-7DD7-4464-A462-677DAF9441E5}" srcOrd="0" destOrd="0" presId="urn:microsoft.com/office/officeart/2005/8/layout/hierarchy1"/>
    <dgm:cxn modelId="{22508591-FC8D-4A56-B6A9-12AC8B4DB271}" type="presParOf" srcId="{428A2D23-9E52-4F06-A301-CB69DD9F4DFB}" destId="{255CC1CD-82C9-42F3-9EB7-0604FE3B9833}" srcOrd="1" destOrd="0" presId="urn:microsoft.com/office/officeart/2005/8/layout/hierarchy1"/>
    <dgm:cxn modelId="{29BFCDE1-AF62-447A-B8D2-0660D481C060}" type="presParOf" srcId="{28A9C3EF-55D8-428C-90D7-C5A8BFDC40DF}" destId="{97AAB1D5-32FD-4B83-BCF1-751A391DF3FD}" srcOrd="1" destOrd="0" presId="urn:microsoft.com/office/officeart/2005/8/layout/hierarchy1"/>
    <dgm:cxn modelId="{F38CCF94-B2BF-490C-BB40-5E10A79BE6C5}" type="presParOf" srcId="{97AAB1D5-32FD-4B83-BCF1-751A391DF3FD}" destId="{4EAF8F3C-2A7C-41CB-B0A1-9B7D7512BAA6}" srcOrd="0" destOrd="0" presId="urn:microsoft.com/office/officeart/2005/8/layout/hierarchy1"/>
    <dgm:cxn modelId="{91472079-291A-493E-9D4C-1F4587E81E46}" type="presParOf" srcId="{97AAB1D5-32FD-4B83-BCF1-751A391DF3FD}" destId="{2287A89B-B221-462A-A495-02B553116D29}" srcOrd="1" destOrd="0" presId="urn:microsoft.com/office/officeart/2005/8/layout/hierarchy1"/>
    <dgm:cxn modelId="{C3AD3A44-15FF-462D-BB0C-5CE2D7C5B814}" type="presParOf" srcId="{2287A89B-B221-462A-A495-02B553116D29}" destId="{6882D2A8-0371-406A-9113-BBE848286A92}" srcOrd="0" destOrd="0" presId="urn:microsoft.com/office/officeart/2005/8/layout/hierarchy1"/>
    <dgm:cxn modelId="{118933E1-C4A9-45E6-A7B9-2D4E0EDF5C08}" type="presParOf" srcId="{6882D2A8-0371-406A-9113-BBE848286A92}" destId="{C9AB49B4-38B9-4666-A4CE-5EDD2AC36237}" srcOrd="0" destOrd="0" presId="urn:microsoft.com/office/officeart/2005/8/layout/hierarchy1"/>
    <dgm:cxn modelId="{0044F52C-D6BC-4CE5-8106-506C49DB046C}" type="presParOf" srcId="{6882D2A8-0371-406A-9113-BBE848286A92}" destId="{466E1044-9F95-4F47-B407-95AAD62E8524}" srcOrd="1" destOrd="0" presId="urn:microsoft.com/office/officeart/2005/8/layout/hierarchy1"/>
    <dgm:cxn modelId="{48CB8AAB-96F7-4DCE-9D92-650C2CCD7541}" type="presParOf" srcId="{2287A89B-B221-462A-A495-02B553116D29}" destId="{CE768DD9-B918-4E3D-B24E-65C87B87FAA0}" srcOrd="1" destOrd="0" presId="urn:microsoft.com/office/officeart/2005/8/layout/hierarchy1"/>
    <dgm:cxn modelId="{0C3ACCB5-9A81-496C-9656-B86B5052C92A}" type="presParOf" srcId="{CE768DD9-B918-4E3D-B24E-65C87B87FAA0}" destId="{58F35FF7-169B-4621-869F-7F48779504E2}" srcOrd="0" destOrd="0" presId="urn:microsoft.com/office/officeart/2005/8/layout/hierarchy1"/>
    <dgm:cxn modelId="{7FF652F2-522B-4FCE-B16C-71A73EB3CF79}" type="presParOf" srcId="{CE768DD9-B918-4E3D-B24E-65C87B87FAA0}" destId="{34EE9FFE-FC2F-496D-A5AF-3F21D0DC07BB}" srcOrd="1" destOrd="0" presId="urn:microsoft.com/office/officeart/2005/8/layout/hierarchy1"/>
    <dgm:cxn modelId="{9C599686-75FF-4CB0-B047-23932D8E5616}" type="presParOf" srcId="{34EE9FFE-FC2F-496D-A5AF-3F21D0DC07BB}" destId="{BB82AFB7-BB4C-4F74-909E-2E8E116264CE}" srcOrd="0" destOrd="0" presId="urn:microsoft.com/office/officeart/2005/8/layout/hierarchy1"/>
    <dgm:cxn modelId="{98823A29-5D1E-4373-BEB9-2A1E74216E91}" type="presParOf" srcId="{BB82AFB7-BB4C-4F74-909E-2E8E116264CE}" destId="{1184C56D-A4C5-45BC-9FEB-686BA5019E4D}" srcOrd="0" destOrd="0" presId="urn:microsoft.com/office/officeart/2005/8/layout/hierarchy1"/>
    <dgm:cxn modelId="{4E66A745-E19A-4DB9-B96F-846EFEA4EBBC}" type="presParOf" srcId="{BB82AFB7-BB4C-4F74-909E-2E8E116264CE}" destId="{2070265F-E7B2-4D42-BD42-7EC366F10680}" srcOrd="1" destOrd="0" presId="urn:microsoft.com/office/officeart/2005/8/layout/hierarchy1"/>
    <dgm:cxn modelId="{9A0E9A36-B75D-4A3A-B1EE-7329F5939F9B}" type="presParOf" srcId="{34EE9FFE-FC2F-496D-A5AF-3F21D0DC07BB}" destId="{9A7A2615-3985-4237-B8AC-3172CAE0EF09}" srcOrd="1" destOrd="0" presId="urn:microsoft.com/office/officeart/2005/8/layout/hierarchy1"/>
    <dgm:cxn modelId="{AC0C4BA8-2BD6-4DEB-AC75-8D525DFD7ABD}" type="presParOf" srcId="{CE768DD9-B918-4E3D-B24E-65C87B87FAA0}" destId="{98072BD1-6A7D-40D2-B9CC-2E2F88C392D8}" srcOrd="2" destOrd="0" presId="urn:microsoft.com/office/officeart/2005/8/layout/hierarchy1"/>
    <dgm:cxn modelId="{35E91A8C-E7FA-4014-931D-E5697602EDAF}" type="presParOf" srcId="{CE768DD9-B918-4E3D-B24E-65C87B87FAA0}" destId="{EBE27259-AB98-4BF1-8131-8B1EE4D6343F}" srcOrd="3" destOrd="0" presId="urn:microsoft.com/office/officeart/2005/8/layout/hierarchy1"/>
    <dgm:cxn modelId="{AB35FBB4-42C3-41D8-9447-6B76ED0A4BAE}" type="presParOf" srcId="{EBE27259-AB98-4BF1-8131-8B1EE4D6343F}" destId="{4BCA38FF-F47F-43C0-9024-F2BCCB23654B}" srcOrd="0" destOrd="0" presId="urn:microsoft.com/office/officeart/2005/8/layout/hierarchy1"/>
    <dgm:cxn modelId="{4F75546B-0656-4231-BDBF-84D20599F2A7}" type="presParOf" srcId="{4BCA38FF-F47F-43C0-9024-F2BCCB23654B}" destId="{84BC810B-007E-40C1-8FD8-3452FCEFC622}" srcOrd="0" destOrd="0" presId="urn:microsoft.com/office/officeart/2005/8/layout/hierarchy1"/>
    <dgm:cxn modelId="{95893FAA-4BB5-465A-B9CC-32C8F95E3753}" type="presParOf" srcId="{4BCA38FF-F47F-43C0-9024-F2BCCB23654B}" destId="{92646904-A07F-4629-85B1-A71D8D7720B4}" srcOrd="1" destOrd="0" presId="urn:microsoft.com/office/officeart/2005/8/layout/hierarchy1"/>
    <dgm:cxn modelId="{16FC4E73-948C-4E93-B344-15B3113BF7AD}" type="presParOf" srcId="{EBE27259-AB98-4BF1-8131-8B1EE4D6343F}" destId="{4FFE0305-7996-42E2-88E2-F636DD46CE21}" srcOrd="1" destOrd="0" presId="urn:microsoft.com/office/officeart/2005/8/layout/hierarchy1"/>
    <dgm:cxn modelId="{AA599532-7595-4B1F-8980-148E7AFF8CD3}" type="presParOf" srcId="{97AAB1D5-32FD-4B83-BCF1-751A391DF3FD}" destId="{BBF64BD4-131B-4DE5-A0D0-5B47DC005B88}" srcOrd="2" destOrd="0" presId="urn:microsoft.com/office/officeart/2005/8/layout/hierarchy1"/>
    <dgm:cxn modelId="{A2039E8B-FA78-45EF-B29C-16B4A676B0C9}" type="presParOf" srcId="{97AAB1D5-32FD-4B83-BCF1-751A391DF3FD}" destId="{ED3D231D-0E7D-456C-80DC-A70B9385C1D2}" srcOrd="3" destOrd="0" presId="urn:microsoft.com/office/officeart/2005/8/layout/hierarchy1"/>
    <dgm:cxn modelId="{B4F08A2E-5643-4BCF-862B-25E328DCBB1B}" type="presParOf" srcId="{ED3D231D-0E7D-456C-80DC-A70B9385C1D2}" destId="{AC70CB3A-A21C-47F9-952B-1697957686B8}" srcOrd="0" destOrd="0" presId="urn:microsoft.com/office/officeart/2005/8/layout/hierarchy1"/>
    <dgm:cxn modelId="{6156F6A2-BCCF-4D71-AB6C-CAB7EE75F384}" type="presParOf" srcId="{AC70CB3A-A21C-47F9-952B-1697957686B8}" destId="{D1CBEDCD-9785-40B9-B1AB-52A04D737405}" srcOrd="0" destOrd="0" presId="urn:microsoft.com/office/officeart/2005/8/layout/hierarchy1"/>
    <dgm:cxn modelId="{D0F23FC9-1BDC-4F80-9014-7FC21827827B}" type="presParOf" srcId="{AC70CB3A-A21C-47F9-952B-1697957686B8}" destId="{26784139-1351-4F0E-83A0-002C28C652FE}" srcOrd="1" destOrd="0" presId="urn:microsoft.com/office/officeart/2005/8/layout/hierarchy1"/>
    <dgm:cxn modelId="{991E1ED1-FD53-4222-B112-158870E78635}" type="presParOf" srcId="{ED3D231D-0E7D-456C-80DC-A70B9385C1D2}" destId="{ECBD0E87-820D-443B-9904-35C0CE79A5F2}" srcOrd="1" destOrd="0" presId="urn:microsoft.com/office/officeart/2005/8/layout/hierarchy1"/>
    <dgm:cxn modelId="{EFABF7E3-C84A-43E1-A207-C78FDB096807}" type="presParOf" srcId="{ECBD0E87-820D-443B-9904-35C0CE79A5F2}" destId="{5CB9D3B8-22B8-4705-96D9-CC01435F3929}" srcOrd="0" destOrd="0" presId="urn:microsoft.com/office/officeart/2005/8/layout/hierarchy1"/>
    <dgm:cxn modelId="{CC794333-C2E7-4D4E-9C03-8C3260D18CAB}" type="presParOf" srcId="{ECBD0E87-820D-443B-9904-35C0CE79A5F2}" destId="{E75867B4-43F1-4DD5-923C-32F36555EA32}" srcOrd="1" destOrd="0" presId="urn:microsoft.com/office/officeart/2005/8/layout/hierarchy1"/>
    <dgm:cxn modelId="{B2E4B827-6E6F-486B-85DF-1B6558EAA3A9}" type="presParOf" srcId="{E75867B4-43F1-4DD5-923C-32F36555EA32}" destId="{DC0484B7-F3E8-4279-94DD-46CACD803E50}" srcOrd="0" destOrd="0" presId="urn:microsoft.com/office/officeart/2005/8/layout/hierarchy1"/>
    <dgm:cxn modelId="{06525739-1DE6-4292-9D8D-B1209C49B313}" type="presParOf" srcId="{DC0484B7-F3E8-4279-94DD-46CACD803E50}" destId="{C97C55BD-7229-428E-8226-DECB67E8EC9D}" srcOrd="0" destOrd="0" presId="urn:microsoft.com/office/officeart/2005/8/layout/hierarchy1"/>
    <dgm:cxn modelId="{0D645939-2B91-45B0-88C7-B16F6E58A7A5}" type="presParOf" srcId="{DC0484B7-F3E8-4279-94DD-46CACD803E50}" destId="{4728B9B2-E7F1-427B-B02D-CFB6EE5EB81F}" srcOrd="1" destOrd="0" presId="urn:microsoft.com/office/officeart/2005/8/layout/hierarchy1"/>
    <dgm:cxn modelId="{E8E6FC48-D227-4FC2-830E-7BB55E5BBF73}" type="presParOf" srcId="{E75867B4-43F1-4DD5-923C-32F36555EA32}" destId="{D922B163-CD4F-4266-9612-2833CE67163E}" srcOrd="1" destOrd="0" presId="urn:microsoft.com/office/officeart/2005/8/layout/hierarchy1"/>
    <dgm:cxn modelId="{F723D8AC-162A-48FC-A4B7-7CE698B077A3}" type="presParOf" srcId="{D922B163-CD4F-4266-9612-2833CE67163E}" destId="{C5DF08A3-D371-4FAB-BA3D-30FF242F7421}" srcOrd="0" destOrd="0" presId="urn:microsoft.com/office/officeart/2005/8/layout/hierarchy1"/>
    <dgm:cxn modelId="{AB5AF355-575C-47FE-BD8E-A2BE668ED89D}" type="presParOf" srcId="{D922B163-CD4F-4266-9612-2833CE67163E}" destId="{B9C4DFEA-F55D-4040-8175-5CE1C2AE39D3}" srcOrd="1" destOrd="0" presId="urn:microsoft.com/office/officeart/2005/8/layout/hierarchy1"/>
    <dgm:cxn modelId="{9A0472C5-8288-4557-8B35-8BD7BB6D7A11}" type="presParOf" srcId="{B9C4DFEA-F55D-4040-8175-5CE1C2AE39D3}" destId="{B0CBD549-D9C8-4679-B3F2-5934CD4DFACD}" srcOrd="0" destOrd="0" presId="urn:microsoft.com/office/officeart/2005/8/layout/hierarchy1"/>
    <dgm:cxn modelId="{C4CCD59E-D8E8-4210-8875-B22BA838FC1C}" type="presParOf" srcId="{B0CBD549-D9C8-4679-B3F2-5934CD4DFACD}" destId="{DCE3EFBE-2DDA-45BC-B40C-D3534C077EC5}" srcOrd="0" destOrd="0" presId="urn:microsoft.com/office/officeart/2005/8/layout/hierarchy1"/>
    <dgm:cxn modelId="{CB32A354-A845-492E-AB03-C3B61B2F21BD}" type="presParOf" srcId="{B0CBD549-D9C8-4679-B3F2-5934CD4DFACD}" destId="{3F485C9D-C994-4078-9ACC-50735BCA40A5}" srcOrd="1" destOrd="0" presId="urn:microsoft.com/office/officeart/2005/8/layout/hierarchy1"/>
    <dgm:cxn modelId="{3DFF8AB6-4FD0-4253-BF19-0C6C845EB17A}" type="presParOf" srcId="{B9C4DFEA-F55D-4040-8175-5CE1C2AE39D3}" destId="{4E0B6871-8928-416B-98D2-29485A1BBD09}" srcOrd="1" destOrd="0" presId="urn:microsoft.com/office/officeart/2005/8/layout/hierarchy1"/>
    <dgm:cxn modelId="{D0956FBE-F64F-41D8-B76E-12C1A378A165}" type="presParOf" srcId="{D922B163-CD4F-4266-9612-2833CE67163E}" destId="{5A3B6D4C-70B2-47E5-B3D8-E2AF167E0844}" srcOrd="2" destOrd="0" presId="urn:microsoft.com/office/officeart/2005/8/layout/hierarchy1"/>
    <dgm:cxn modelId="{56BE7283-051A-4D2E-B154-6808B14FAC83}" type="presParOf" srcId="{D922B163-CD4F-4266-9612-2833CE67163E}" destId="{D2768874-E988-45C9-BA23-7353F155C032}" srcOrd="3" destOrd="0" presId="urn:microsoft.com/office/officeart/2005/8/layout/hierarchy1"/>
    <dgm:cxn modelId="{71BCCADB-1201-435E-92C1-2888F7B9CC43}" type="presParOf" srcId="{D2768874-E988-45C9-BA23-7353F155C032}" destId="{7BAC53DB-8CAC-417F-80E3-07626FDE445D}" srcOrd="0" destOrd="0" presId="urn:microsoft.com/office/officeart/2005/8/layout/hierarchy1"/>
    <dgm:cxn modelId="{8B6C136E-5BBE-4D3B-9246-B912F92EF663}" type="presParOf" srcId="{7BAC53DB-8CAC-417F-80E3-07626FDE445D}" destId="{4629778E-0F99-4155-96C4-C1DEE94FE742}" srcOrd="0" destOrd="0" presId="urn:microsoft.com/office/officeart/2005/8/layout/hierarchy1"/>
    <dgm:cxn modelId="{5ADCFDBA-61AE-46B7-B114-0D0945B1607C}" type="presParOf" srcId="{7BAC53DB-8CAC-417F-80E3-07626FDE445D}" destId="{6D6619DC-717E-450A-ABAC-59CD9E6AEF34}" srcOrd="1" destOrd="0" presId="urn:microsoft.com/office/officeart/2005/8/layout/hierarchy1"/>
    <dgm:cxn modelId="{5F91608A-2541-4A71-8F8B-B905930A0C96}" type="presParOf" srcId="{D2768874-E988-45C9-BA23-7353F155C032}" destId="{D0565E84-5FD4-4062-BECA-58AB850E370F}" srcOrd="1" destOrd="0" presId="urn:microsoft.com/office/officeart/2005/8/layout/hierarchy1"/>
    <dgm:cxn modelId="{F22C84D8-A4D5-4ABD-BC9C-F27A1400FB42}" type="presParOf" srcId="{ECBD0E87-820D-443B-9904-35C0CE79A5F2}" destId="{0994F79A-5F95-4BE6-A2F3-11723F2E52B7}" srcOrd="2" destOrd="0" presId="urn:microsoft.com/office/officeart/2005/8/layout/hierarchy1"/>
    <dgm:cxn modelId="{18BA7630-9E7B-4F78-9870-8F2CC18808E6}" type="presParOf" srcId="{ECBD0E87-820D-443B-9904-35C0CE79A5F2}" destId="{A42AB7A5-1AD8-4007-8A30-7209A6F81026}" srcOrd="3" destOrd="0" presId="urn:microsoft.com/office/officeart/2005/8/layout/hierarchy1"/>
    <dgm:cxn modelId="{389CF37E-784A-4172-A07D-B01072ED1080}" type="presParOf" srcId="{A42AB7A5-1AD8-4007-8A30-7209A6F81026}" destId="{E328B46B-2CDA-4A6F-932E-DFD4E00566FB}" srcOrd="0" destOrd="0" presId="urn:microsoft.com/office/officeart/2005/8/layout/hierarchy1"/>
    <dgm:cxn modelId="{1FA0CEC9-314E-4753-B6DA-C2B6981A610B}" type="presParOf" srcId="{E328B46B-2CDA-4A6F-932E-DFD4E00566FB}" destId="{2369C3D0-349D-440B-8D48-5CC3B434E339}" srcOrd="0" destOrd="0" presId="urn:microsoft.com/office/officeart/2005/8/layout/hierarchy1"/>
    <dgm:cxn modelId="{B2726BBC-7BED-4598-BE7E-6BCE096DAC25}" type="presParOf" srcId="{E328B46B-2CDA-4A6F-932E-DFD4E00566FB}" destId="{37264084-718B-4997-AAE5-2A74F4BCAD7A}" srcOrd="1" destOrd="0" presId="urn:microsoft.com/office/officeart/2005/8/layout/hierarchy1"/>
    <dgm:cxn modelId="{C719F983-9EE2-441F-850A-7421E4BADBD9}" type="presParOf" srcId="{A42AB7A5-1AD8-4007-8A30-7209A6F81026}" destId="{DA896E2E-9556-477E-854C-8C08C63D619E}" srcOrd="1" destOrd="0" presId="urn:microsoft.com/office/officeart/2005/8/layout/hierarchy1"/>
    <dgm:cxn modelId="{84B83D16-5A63-4FD2-A463-9FDBEB1A4EB5}" type="presParOf" srcId="{DA896E2E-9556-477E-854C-8C08C63D619E}" destId="{F8C22C87-6E79-4E3A-84D4-40D26E3F8BDF}" srcOrd="0" destOrd="0" presId="urn:microsoft.com/office/officeart/2005/8/layout/hierarchy1"/>
    <dgm:cxn modelId="{C9187BBD-1029-4BC0-8B4E-EF44E41C40FA}" type="presParOf" srcId="{DA896E2E-9556-477E-854C-8C08C63D619E}" destId="{8EE07DBD-5409-4230-8399-1F4CB648B692}" srcOrd="1" destOrd="0" presId="urn:microsoft.com/office/officeart/2005/8/layout/hierarchy1"/>
    <dgm:cxn modelId="{2C86F11B-7A25-4410-927C-372E58EAE661}" type="presParOf" srcId="{8EE07DBD-5409-4230-8399-1F4CB648B692}" destId="{2A0D90C6-6330-4877-8161-11A7DD46408A}" srcOrd="0" destOrd="0" presId="urn:microsoft.com/office/officeart/2005/8/layout/hierarchy1"/>
    <dgm:cxn modelId="{8F76241C-08CB-4481-83AF-0FC7C1ADEDE1}" type="presParOf" srcId="{2A0D90C6-6330-4877-8161-11A7DD46408A}" destId="{2E618783-4A65-4CC5-8D76-9322A27438E3}" srcOrd="0" destOrd="0" presId="urn:microsoft.com/office/officeart/2005/8/layout/hierarchy1"/>
    <dgm:cxn modelId="{388DEFE4-6838-4676-98D3-0A2C15D70554}" type="presParOf" srcId="{2A0D90C6-6330-4877-8161-11A7DD46408A}" destId="{DE38DABC-6D1F-4304-929C-4653E2F6464B}" srcOrd="1" destOrd="0" presId="urn:microsoft.com/office/officeart/2005/8/layout/hierarchy1"/>
    <dgm:cxn modelId="{DB70AE58-AA1C-4FAD-B308-0D5E922BE2D6}" type="presParOf" srcId="{8EE07DBD-5409-4230-8399-1F4CB648B692}" destId="{F652D68D-399B-412C-97E0-CA0FFA7F98EF}" srcOrd="1" destOrd="0" presId="urn:microsoft.com/office/officeart/2005/8/layout/hierarchy1"/>
    <dgm:cxn modelId="{E78A0FB3-16D6-46CA-9E9B-FC776EE8E520}" type="presParOf" srcId="{DA896E2E-9556-477E-854C-8C08C63D619E}" destId="{52315944-1CD6-4810-8873-56DB604BB788}" srcOrd="2" destOrd="0" presId="urn:microsoft.com/office/officeart/2005/8/layout/hierarchy1"/>
    <dgm:cxn modelId="{14FCF50B-DDDD-43DE-B0AE-6B0B3E5C50F0}" type="presParOf" srcId="{DA896E2E-9556-477E-854C-8C08C63D619E}" destId="{1EE88EEB-6DE6-4B19-ADF8-0DA286A105F8}" srcOrd="3" destOrd="0" presId="urn:microsoft.com/office/officeart/2005/8/layout/hierarchy1"/>
    <dgm:cxn modelId="{963E6621-2891-456B-BCB2-314FF51408CF}" type="presParOf" srcId="{1EE88EEB-6DE6-4B19-ADF8-0DA286A105F8}" destId="{90B41B71-3508-40DD-960F-8CABCAF8C564}" srcOrd="0" destOrd="0" presId="urn:microsoft.com/office/officeart/2005/8/layout/hierarchy1"/>
    <dgm:cxn modelId="{96038F96-00AF-463A-9BCB-83A41B2820E8}" type="presParOf" srcId="{90B41B71-3508-40DD-960F-8CABCAF8C564}" destId="{2270DFDC-E9A6-48C2-AB81-CA8CB0A49FF9}" srcOrd="0" destOrd="0" presId="urn:microsoft.com/office/officeart/2005/8/layout/hierarchy1"/>
    <dgm:cxn modelId="{D60D7322-908B-43CA-9FB1-9FD62D7E6CB8}" type="presParOf" srcId="{90B41B71-3508-40DD-960F-8CABCAF8C564}" destId="{92D5923C-EF93-4DA5-B9AF-984AC9A289AA}" srcOrd="1" destOrd="0" presId="urn:microsoft.com/office/officeart/2005/8/layout/hierarchy1"/>
    <dgm:cxn modelId="{78B89950-F625-4191-A398-7236CC968E4A}" type="presParOf" srcId="{1EE88EEB-6DE6-4B19-ADF8-0DA286A105F8}" destId="{B47911C0-BCEB-4D86-8285-5979736ACF6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069E771-1A62-4786-A261-02A22186C8DF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54AAA01C-DBD7-41D3-B91A-3F34A5F7EAFF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DC Generators</a:t>
          </a:r>
          <a:endParaRPr lang="en-IN" sz="1400" dirty="0">
            <a:latin typeface="Bookman Old Style" pitchFamily="18" charset="0"/>
          </a:endParaRPr>
        </a:p>
      </dgm:t>
    </dgm:pt>
    <dgm:pt modelId="{9EB3662D-977D-48B2-9C16-5FD01AC22E91}" type="parTrans" cxnId="{033CFB2D-F64A-45C3-9FFC-ECE4302EE0A5}">
      <dgm:prSet/>
      <dgm:spPr/>
      <dgm:t>
        <a:bodyPr/>
        <a:lstStyle/>
        <a:p>
          <a:endParaRPr lang="en-IN"/>
        </a:p>
      </dgm:t>
    </dgm:pt>
    <dgm:pt modelId="{BCE4FB4D-E530-4C52-89FB-9792F2EA9A7A}" type="sibTrans" cxnId="{033CFB2D-F64A-45C3-9FFC-ECE4302EE0A5}">
      <dgm:prSet/>
      <dgm:spPr/>
      <dgm:t>
        <a:bodyPr/>
        <a:lstStyle/>
        <a:p>
          <a:endParaRPr lang="en-IN"/>
        </a:p>
      </dgm:t>
    </dgm:pt>
    <dgm:pt modelId="{75D63496-171A-4FA2-8F8F-102CEC3E2DD1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Separately Excited</a:t>
          </a:r>
          <a:endParaRPr lang="en-IN" sz="1400" dirty="0">
            <a:latin typeface="Bookman Old Style" pitchFamily="18" charset="0"/>
          </a:endParaRPr>
        </a:p>
      </dgm:t>
    </dgm:pt>
    <dgm:pt modelId="{E7AC0E71-7DDA-4B77-B2B3-1EC659C96D14}" type="parTrans" cxnId="{D539FF39-6990-4F64-834E-306F357F6E3F}">
      <dgm:prSet/>
      <dgm:spPr/>
      <dgm:t>
        <a:bodyPr/>
        <a:lstStyle/>
        <a:p>
          <a:endParaRPr lang="en-IN"/>
        </a:p>
      </dgm:t>
    </dgm:pt>
    <dgm:pt modelId="{C8265F5F-C403-4756-91DD-1ADC4DF15DB4}" type="sibTrans" cxnId="{D539FF39-6990-4F64-834E-306F357F6E3F}">
      <dgm:prSet/>
      <dgm:spPr/>
      <dgm:t>
        <a:bodyPr/>
        <a:lstStyle/>
        <a:p>
          <a:endParaRPr lang="en-IN"/>
        </a:p>
      </dgm:t>
    </dgm:pt>
    <dgm:pt modelId="{7F273CE5-6A57-4FDD-B9EB-ED8BA3F84D66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Self Excited</a:t>
          </a:r>
          <a:endParaRPr lang="en-IN" sz="1400" dirty="0">
            <a:latin typeface="Bookman Old Style" pitchFamily="18" charset="0"/>
          </a:endParaRPr>
        </a:p>
      </dgm:t>
    </dgm:pt>
    <dgm:pt modelId="{0EEA2B4C-AC14-4878-BFF4-AFAB56AD2B92}" type="parTrans" cxnId="{D2C3C4D9-1C96-4283-B955-63BB8F047D53}">
      <dgm:prSet/>
      <dgm:spPr/>
      <dgm:t>
        <a:bodyPr/>
        <a:lstStyle/>
        <a:p>
          <a:endParaRPr lang="en-IN"/>
        </a:p>
      </dgm:t>
    </dgm:pt>
    <dgm:pt modelId="{F3B7926B-07E2-40F9-8D7E-F371E6C5EB1B}" type="sibTrans" cxnId="{D2C3C4D9-1C96-4283-B955-63BB8F047D53}">
      <dgm:prSet/>
      <dgm:spPr/>
      <dgm:t>
        <a:bodyPr/>
        <a:lstStyle/>
        <a:p>
          <a:endParaRPr lang="en-IN"/>
        </a:p>
      </dgm:t>
    </dgm:pt>
    <dgm:pt modelId="{F0C9D421-39B8-4439-B5F6-39B9D64867EE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Shunt</a:t>
          </a:r>
          <a:endParaRPr lang="en-IN" sz="1400" dirty="0">
            <a:latin typeface="Bookman Old Style" pitchFamily="18" charset="0"/>
          </a:endParaRPr>
        </a:p>
      </dgm:t>
    </dgm:pt>
    <dgm:pt modelId="{42057D60-E1AD-4A77-BFFD-BC7CEED89664}" type="parTrans" cxnId="{21F2A345-C3AF-40B3-85D3-54FD854098C2}">
      <dgm:prSet/>
      <dgm:spPr/>
      <dgm:t>
        <a:bodyPr/>
        <a:lstStyle/>
        <a:p>
          <a:endParaRPr lang="en-IN"/>
        </a:p>
      </dgm:t>
    </dgm:pt>
    <dgm:pt modelId="{C9FD8444-0D81-46A7-B704-2ED40B394EE4}" type="sibTrans" cxnId="{21F2A345-C3AF-40B3-85D3-54FD854098C2}">
      <dgm:prSet/>
      <dgm:spPr/>
      <dgm:t>
        <a:bodyPr/>
        <a:lstStyle/>
        <a:p>
          <a:endParaRPr lang="en-IN"/>
        </a:p>
      </dgm:t>
    </dgm:pt>
    <dgm:pt modelId="{625FC462-8F7C-4C84-8846-0704EBE10F47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Series</a:t>
          </a:r>
          <a:endParaRPr lang="en-IN" sz="1400" dirty="0">
            <a:latin typeface="Bookman Old Style" pitchFamily="18" charset="0"/>
          </a:endParaRPr>
        </a:p>
      </dgm:t>
    </dgm:pt>
    <dgm:pt modelId="{B4CFD173-F8D4-430F-9C54-D64C928C94E6}" type="parTrans" cxnId="{62777E07-17E1-4350-AB76-9B50F8464D3C}">
      <dgm:prSet/>
      <dgm:spPr/>
      <dgm:t>
        <a:bodyPr/>
        <a:lstStyle/>
        <a:p>
          <a:endParaRPr lang="en-IN"/>
        </a:p>
      </dgm:t>
    </dgm:pt>
    <dgm:pt modelId="{1B009A5A-CAF1-49C6-A439-AE5C95ACD838}" type="sibTrans" cxnId="{62777E07-17E1-4350-AB76-9B50F8464D3C}">
      <dgm:prSet/>
      <dgm:spPr/>
      <dgm:t>
        <a:bodyPr/>
        <a:lstStyle/>
        <a:p>
          <a:endParaRPr lang="en-IN"/>
        </a:p>
      </dgm:t>
    </dgm:pt>
    <dgm:pt modelId="{31429A0A-86A1-4EC1-BF50-AC1D8BA2DE1B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Compound</a:t>
          </a:r>
          <a:endParaRPr lang="en-IN" sz="1400" dirty="0">
            <a:latin typeface="Bookman Old Style" pitchFamily="18" charset="0"/>
          </a:endParaRPr>
        </a:p>
      </dgm:t>
    </dgm:pt>
    <dgm:pt modelId="{1D4AFBCC-F95E-4CF2-9BA4-4C7F74797F74}" type="parTrans" cxnId="{8A616087-38A1-4989-BD36-50909C10B3D6}">
      <dgm:prSet/>
      <dgm:spPr/>
      <dgm:t>
        <a:bodyPr/>
        <a:lstStyle/>
        <a:p>
          <a:endParaRPr lang="en-IN"/>
        </a:p>
      </dgm:t>
    </dgm:pt>
    <dgm:pt modelId="{864F48F5-5990-40B4-85DE-F1124C28449C}" type="sibTrans" cxnId="{8A616087-38A1-4989-BD36-50909C10B3D6}">
      <dgm:prSet/>
      <dgm:spPr/>
      <dgm:t>
        <a:bodyPr/>
        <a:lstStyle/>
        <a:p>
          <a:endParaRPr lang="en-IN"/>
        </a:p>
      </dgm:t>
    </dgm:pt>
    <dgm:pt modelId="{C2727062-D8EC-4C2E-980E-D80838CF67BF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Long</a:t>
          </a:r>
          <a:endParaRPr lang="en-IN" sz="1400" dirty="0">
            <a:latin typeface="Bookman Old Style" pitchFamily="18" charset="0"/>
          </a:endParaRPr>
        </a:p>
      </dgm:t>
    </dgm:pt>
    <dgm:pt modelId="{914FE4F0-A586-43B2-A583-6F7A904DC2A9}" type="parTrans" cxnId="{31EBF5F7-108F-479C-A48E-B7F3487A58B5}">
      <dgm:prSet/>
      <dgm:spPr/>
      <dgm:t>
        <a:bodyPr/>
        <a:lstStyle/>
        <a:p>
          <a:endParaRPr lang="en-IN"/>
        </a:p>
      </dgm:t>
    </dgm:pt>
    <dgm:pt modelId="{5CF5BD5D-B1D7-49B2-8AE0-9425AC5301FA}" type="sibTrans" cxnId="{31EBF5F7-108F-479C-A48E-B7F3487A58B5}">
      <dgm:prSet/>
      <dgm:spPr/>
      <dgm:t>
        <a:bodyPr/>
        <a:lstStyle/>
        <a:p>
          <a:endParaRPr lang="en-IN"/>
        </a:p>
      </dgm:t>
    </dgm:pt>
    <dgm:pt modelId="{C09A882F-2D0A-44EF-A337-072BC1916CA1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Short</a:t>
          </a:r>
          <a:endParaRPr lang="en-IN" sz="1400" dirty="0">
            <a:latin typeface="Bookman Old Style" pitchFamily="18" charset="0"/>
          </a:endParaRPr>
        </a:p>
      </dgm:t>
    </dgm:pt>
    <dgm:pt modelId="{491A5F90-1830-42A8-805D-C8447108DD2C}" type="parTrans" cxnId="{C7B9F2F1-FC05-40B8-923A-907664D22A3A}">
      <dgm:prSet/>
      <dgm:spPr/>
      <dgm:t>
        <a:bodyPr/>
        <a:lstStyle/>
        <a:p>
          <a:endParaRPr lang="en-IN"/>
        </a:p>
      </dgm:t>
    </dgm:pt>
    <dgm:pt modelId="{B546BE3A-6DEE-46A0-A07A-3E5F5E1B0564}" type="sibTrans" cxnId="{C7B9F2F1-FC05-40B8-923A-907664D22A3A}">
      <dgm:prSet/>
      <dgm:spPr/>
      <dgm:t>
        <a:bodyPr/>
        <a:lstStyle/>
        <a:p>
          <a:endParaRPr lang="en-IN"/>
        </a:p>
      </dgm:t>
    </dgm:pt>
    <dgm:pt modelId="{1D2756B8-013D-44DD-B3E6-E22499CE5964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Differential</a:t>
          </a:r>
          <a:endParaRPr lang="en-IN" sz="1400" dirty="0">
            <a:latin typeface="Bookman Old Style" pitchFamily="18" charset="0"/>
          </a:endParaRPr>
        </a:p>
      </dgm:t>
    </dgm:pt>
    <dgm:pt modelId="{F838598A-0006-4A9D-969A-C4E3448F3ADA}" type="parTrans" cxnId="{274ADB7C-9AD7-4002-AFF3-08B5B57D38E5}">
      <dgm:prSet/>
      <dgm:spPr/>
      <dgm:t>
        <a:bodyPr/>
        <a:lstStyle/>
        <a:p>
          <a:endParaRPr lang="en-IN"/>
        </a:p>
      </dgm:t>
    </dgm:pt>
    <dgm:pt modelId="{8AE7A84D-4A10-4655-9252-1213EA2A0730}" type="sibTrans" cxnId="{274ADB7C-9AD7-4002-AFF3-08B5B57D38E5}">
      <dgm:prSet/>
      <dgm:spPr/>
      <dgm:t>
        <a:bodyPr/>
        <a:lstStyle/>
        <a:p>
          <a:endParaRPr lang="en-IN"/>
        </a:p>
      </dgm:t>
    </dgm:pt>
    <dgm:pt modelId="{12B2A9D4-058D-499E-A615-AD3362835A47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Cumulative</a:t>
          </a:r>
          <a:endParaRPr lang="en-IN" sz="1400" dirty="0">
            <a:latin typeface="Bookman Old Style" pitchFamily="18" charset="0"/>
          </a:endParaRPr>
        </a:p>
      </dgm:t>
    </dgm:pt>
    <dgm:pt modelId="{5F0AFF91-1A9E-43B6-BDC2-3DE8CC277312}" type="parTrans" cxnId="{654CC202-4485-424B-9459-07E53226EC5F}">
      <dgm:prSet/>
      <dgm:spPr/>
      <dgm:t>
        <a:bodyPr/>
        <a:lstStyle/>
        <a:p>
          <a:endParaRPr lang="en-IN"/>
        </a:p>
      </dgm:t>
    </dgm:pt>
    <dgm:pt modelId="{1B95824F-BDD0-409A-9196-E295137B168E}" type="sibTrans" cxnId="{654CC202-4485-424B-9459-07E53226EC5F}">
      <dgm:prSet/>
      <dgm:spPr/>
      <dgm:t>
        <a:bodyPr/>
        <a:lstStyle/>
        <a:p>
          <a:endParaRPr lang="en-IN"/>
        </a:p>
      </dgm:t>
    </dgm:pt>
    <dgm:pt modelId="{C7250B14-1601-42B8-AECA-8A7C603EBDD7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Differential</a:t>
          </a:r>
          <a:endParaRPr lang="en-IN" sz="1400" dirty="0">
            <a:latin typeface="Bookman Old Style" pitchFamily="18" charset="0"/>
          </a:endParaRPr>
        </a:p>
      </dgm:t>
    </dgm:pt>
    <dgm:pt modelId="{796BEC46-E944-4C52-B43D-43D4D149F742}" type="parTrans" cxnId="{14E5F491-6999-4059-8A27-9DC0F8F79AE1}">
      <dgm:prSet/>
      <dgm:spPr/>
      <dgm:t>
        <a:bodyPr/>
        <a:lstStyle/>
        <a:p>
          <a:endParaRPr lang="en-IN"/>
        </a:p>
      </dgm:t>
    </dgm:pt>
    <dgm:pt modelId="{C60E05FC-6494-48FF-86EC-8240FB1A8334}" type="sibTrans" cxnId="{14E5F491-6999-4059-8A27-9DC0F8F79AE1}">
      <dgm:prSet/>
      <dgm:spPr/>
      <dgm:t>
        <a:bodyPr/>
        <a:lstStyle/>
        <a:p>
          <a:endParaRPr lang="en-IN"/>
        </a:p>
      </dgm:t>
    </dgm:pt>
    <dgm:pt modelId="{BC0F875F-0BAE-4206-9DA4-F2513DF9DF1C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Cumulative</a:t>
          </a:r>
          <a:endParaRPr lang="en-IN" sz="1400" dirty="0">
            <a:latin typeface="Bookman Old Style" pitchFamily="18" charset="0"/>
          </a:endParaRPr>
        </a:p>
      </dgm:t>
    </dgm:pt>
    <dgm:pt modelId="{2D1AB924-422A-4F20-9572-DFE933AA83C7}" type="parTrans" cxnId="{147DF73C-1373-4D49-A960-C021D10C7BB8}">
      <dgm:prSet/>
      <dgm:spPr/>
      <dgm:t>
        <a:bodyPr/>
        <a:lstStyle/>
        <a:p>
          <a:endParaRPr lang="en-IN"/>
        </a:p>
      </dgm:t>
    </dgm:pt>
    <dgm:pt modelId="{0DF6C1BB-C270-4056-82AF-C0632EFE6A6F}" type="sibTrans" cxnId="{147DF73C-1373-4D49-A960-C021D10C7BB8}">
      <dgm:prSet/>
      <dgm:spPr/>
      <dgm:t>
        <a:bodyPr/>
        <a:lstStyle/>
        <a:p>
          <a:endParaRPr lang="en-IN"/>
        </a:p>
      </dgm:t>
    </dgm:pt>
    <dgm:pt modelId="{E47BF3B5-97B8-490A-BB39-71D29E462253}" type="pres">
      <dgm:prSet presAssocID="{E069E771-1A62-4786-A261-02A22186C8DF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IN"/>
        </a:p>
      </dgm:t>
    </dgm:pt>
    <dgm:pt modelId="{CC293163-624E-498F-890F-741714676AA1}" type="pres">
      <dgm:prSet presAssocID="{54AAA01C-DBD7-41D3-B91A-3F34A5F7EAFF}" presName="hierRoot1" presStyleCnt="0"/>
      <dgm:spPr/>
    </dgm:pt>
    <dgm:pt modelId="{C08E5ED0-C504-4097-8F9A-BC319E2365D6}" type="pres">
      <dgm:prSet presAssocID="{54AAA01C-DBD7-41D3-B91A-3F34A5F7EAFF}" presName="composite" presStyleCnt="0"/>
      <dgm:spPr/>
    </dgm:pt>
    <dgm:pt modelId="{9E914C89-97F0-4E58-B3BC-EBE6746AFD63}" type="pres">
      <dgm:prSet presAssocID="{54AAA01C-DBD7-41D3-B91A-3F34A5F7EAFF}" presName="background" presStyleLbl="node0" presStyleIdx="0" presStyleCnt="1"/>
      <dgm:spPr/>
    </dgm:pt>
    <dgm:pt modelId="{F42CB6D8-6CFC-44CD-9498-6BBE932D1BDC}" type="pres">
      <dgm:prSet presAssocID="{54AAA01C-DBD7-41D3-B91A-3F34A5F7EAFF}" presName="text" presStyleLbl="fgAcc0" presStyleIdx="0" presStyleCnt="1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A407EF0-A543-484A-9B31-AEA8ACD06861}" type="pres">
      <dgm:prSet presAssocID="{54AAA01C-DBD7-41D3-B91A-3F34A5F7EAFF}" presName="hierChild2" presStyleCnt="0"/>
      <dgm:spPr/>
    </dgm:pt>
    <dgm:pt modelId="{6446466B-0DC2-4A42-B5FA-4EB568589798}" type="pres">
      <dgm:prSet presAssocID="{E7AC0E71-7DDA-4B77-B2B3-1EC659C96D14}" presName="Name10" presStyleLbl="parChTrans1D2" presStyleIdx="0" presStyleCnt="2"/>
      <dgm:spPr/>
      <dgm:t>
        <a:bodyPr/>
        <a:lstStyle/>
        <a:p>
          <a:endParaRPr lang="en-IN"/>
        </a:p>
      </dgm:t>
    </dgm:pt>
    <dgm:pt modelId="{BCB5CE17-E178-4497-A0FB-8857A035019F}" type="pres">
      <dgm:prSet presAssocID="{75D63496-171A-4FA2-8F8F-102CEC3E2DD1}" presName="hierRoot2" presStyleCnt="0"/>
      <dgm:spPr/>
    </dgm:pt>
    <dgm:pt modelId="{CBC85800-6D49-4684-98E5-1F934CA213F0}" type="pres">
      <dgm:prSet presAssocID="{75D63496-171A-4FA2-8F8F-102CEC3E2DD1}" presName="composite2" presStyleCnt="0"/>
      <dgm:spPr/>
    </dgm:pt>
    <dgm:pt modelId="{7BBE3E07-236A-4DD5-9AE7-C87C7A703CDA}" type="pres">
      <dgm:prSet presAssocID="{75D63496-171A-4FA2-8F8F-102CEC3E2DD1}" presName="background2" presStyleLbl="node2" presStyleIdx="0" presStyleCnt="2"/>
      <dgm:spPr/>
    </dgm:pt>
    <dgm:pt modelId="{D3ABFB11-043C-4ABA-8531-D37B4EE8002B}" type="pres">
      <dgm:prSet presAssocID="{75D63496-171A-4FA2-8F8F-102CEC3E2DD1}" presName="text2" presStyleLbl="fgAcc2" presStyleIdx="0" presStyleCnt="2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17EBB81D-B4C3-472D-BF5B-AC232E08813A}" type="pres">
      <dgm:prSet presAssocID="{75D63496-171A-4FA2-8F8F-102CEC3E2DD1}" presName="hierChild3" presStyleCnt="0"/>
      <dgm:spPr/>
    </dgm:pt>
    <dgm:pt modelId="{555347B3-2EEA-4F4F-9398-09035532F952}" type="pres">
      <dgm:prSet presAssocID="{0EEA2B4C-AC14-4878-BFF4-AFAB56AD2B92}" presName="Name10" presStyleLbl="parChTrans1D2" presStyleIdx="1" presStyleCnt="2"/>
      <dgm:spPr/>
      <dgm:t>
        <a:bodyPr/>
        <a:lstStyle/>
        <a:p>
          <a:endParaRPr lang="en-IN"/>
        </a:p>
      </dgm:t>
    </dgm:pt>
    <dgm:pt modelId="{ACBBDC1C-D4C6-435D-AA64-6905E5A6EDBE}" type="pres">
      <dgm:prSet presAssocID="{7F273CE5-6A57-4FDD-B9EB-ED8BA3F84D66}" presName="hierRoot2" presStyleCnt="0"/>
      <dgm:spPr/>
    </dgm:pt>
    <dgm:pt modelId="{CA0F73D5-A544-45FC-8CCF-D8CC1688FBD6}" type="pres">
      <dgm:prSet presAssocID="{7F273CE5-6A57-4FDD-B9EB-ED8BA3F84D66}" presName="composite2" presStyleCnt="0"/>
      <dgm:spPr/>
    </dgm:pt>
    <dgm:pt modelId="{34B903F9-BDDD-4E1D-818C-FEF7855E8FE4}" type="pres">
      <dgm:prSet presAssocID="{7F273CE5-6A57-4FDD-B9EB-ED8BA3F84D66}" presName="background2" presStyleLbl="node2" presStyleIdx="1" presStyleCnt="2"/>
      <dgm:spPr/>
    </dgm:pt>
    <dgm:pt modelId="{F133BF19-3AA0-4522-A276-FF7770489E4B}" type="pres">
      <dgm:prSet presAssocID="{7F273CE5-6A57-4FDD-B9EB-ED8BA3F84D66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6BAE98D-C1CE-47CE-9A65-B037C4E58E55}" type="pres">
      <dgm:prSet presAssocID="{7F273CE5-6A57-4FDD-B9EB-ED8BA3F84D66}" presName="hierChild3" presStyleCnt="0"/>
      <dgm:spPr/>
    </dgm:pt>
    <dgm:pt modelId="{89EBD9DE-BE19-48B6-8521-D2E0331E3311}" type="pres">
      <dgm:prSet presAssocID="{42057D60-E1AD-4A77-BFFD-BC7CEED89664}" presName="Name17" presStyleLbl="parChTrans1D3" presStyleIdx="0" presStyleCnt="3"/>
      <dgm:spPr/>
      <dgm:t>
        <a:bodyPr/>
        <a:lstStyle/>
        <a:p>
          <a:endParaRPr lang="en-IN"/>
        </a:p>
      </dgm:t>
    </dgm:pt>
    <dgm:pt modelId="{97D21B53-6AC9-44BF-ACA5-61C57C681E79}" type="pres">
      <dgm:prSet presAssocID="{F0C9D421-39B8-4439-B5F6-39B9D64867EE}" presName="hierRoot3" presStyleCnt="0"/>
      <dgm:spPr/>
    </dgm:pt>
    <dgm:pt modelId="{0CFAFF85-556A-45C6-B765-9CC63ACAF942}" type="pres">
      <dgm:prSet presAssocID="{F0C9D421-39B8-4439-B5F6-39B9D64867EE}" presName="composite3" presStyleCnt="0"/>
      <dgm:spPr/>
    </dgm:pt>
    <dgm:pt modelId="{0542D1F6-3B1B-448B-B61A-71F6F51CD7E3}" type="pres">
      <dgm:prSet presAssocID="{F0C9D421-39B8-4439-B5F6-39B9D64867EE}" presName="background3" presStyleLbl="node3" presStyleIdx="0" presStyleCnt="3"/>
      <dgm:spPr/>
    </dgm:pt>
    <dgm:pt modelId="{06D2B12E-3046-4850-904C-E36CCFC0BCE0}" type="pres">
      <dgm:prSet presAssocID="{F0C9D421-39B8-4439-B5F6-39B9D64867EE}" presName="text3" presStyleLbl="fgAcc3" presStyleIdx="0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1AC2A982-18E2-4FAF-8BD6-58874BE433F4}" type="pres">
      <dgm:prSet presAssocID="{F0C9D421-39B8-4439-B5F6-39B9D64867EE}" presName="hierChild4" presStyleCnt="0"/>
      <dgm:spPr/>
    </dgm:pt>
    <dgm:pt modelId="{448691E5-2053-41F6-BB7D-F264BE48D8B0}" type="pres">
      <dgm:prSet presAssocID="{B4CFD173-F8D4-430F-9C54-D64C928C94E6}" presName="Name17" presStyleLbl="parChTrans1D3" presStyleIdx="1" presStyleCnt="3"/>
      <dgm:spPr/>
      <dgm:t>
        <a:bodyPr/>
        <a:lstStyle/>
        <a:p>
          <a:endParaRPr lang="en-IN"/>
        </a:p>
      </dgm:t>
    </dgm:pt>
    <dgm:pt modelId="{7F5B57CC-FC2B-4852-A121-8D75F280769B}" type="pres">
      <dgm:prSet presAssocID="{625FC462-8F7C-4C84-8846-0704EBE10F47}" presName="hierRoot3" presStyleCnt="0"/>
      <dgm:spPr/>
    </dgm:pt>
    <dgm:pt modelId="{6C84962B-7059-499C-B2B5-E86A55A8765E}" type="pres">
      <dgm:prSet presAssocID="{625FC462-8F7C-4C84-8846-0704EBE10F47}" presName="composite3" presStyleCnt="0"/>
      <dgm:spPr/>
    </dgm:pt>
    <dgm:pt modelId="{0E431299-BB85-4D2A-B91B-EA5BEE4E15DE}" type="pres">
      <dgm:prSet presAssocID="{625FC462-8F7C-4C84-8846-0704EBE10F47}" presName="background3" presStyleLbl="node3" presStyleIdx="1" presStyleCnt="3"/>
      <dgm:spPr/>
    </dgm:pt>
    <dgm:pt modelId="{B60929E1-6763-41B5-95B1-931A7F0E7B66}" type="pres">
      <dgm:prSet presAssocID="{625FC462-8F7C-4C84-8846-0704EBE10F47}" presName="text3" presStyleLbl="fgAcc3" presStyleIdx="1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BFA5688A-64E9-4FBD-8D3E-A89596BFEDDB}" type="pres">
      <dgm:prSet presAssocID="{625FC462-8F7C-4C84-8846-0704EBE10F47}" presName="hierChild4" presStyleCnt="0"/>
      <dgm:spPr/>
    </dgm:pt>
    <dgm:pt modelId="{9CABE115-39E2-446C-B35A-B10021512119}" type="pres">
      <dgm:prSet presAssocID="{1D4AFBCC-F95E-4CF2-9BA4-4C7F74797F74}" presName="Name17" presStyleLbl="parChTrans1D3" presStyleIdx="2" presStyleCnt="3"/>
      <dgm:spPr/>
      <dgm:t>
        <a:bodyPr/>
        <a:lstStyle/>
        <a:p>
          <a:endParaRPr lang="en-IN"/>
        </a:p>
      </dgm:t>
    </dgm:pt>
    <dgm:pt modelId="{E77A9E76-0432-4560-AB67-0AAC804DF2F8}" type="pres">
      <dgm:prSet presAssocID="{31429A0A-86A1-4EC1-BF50-AC1D8BA2DE1B}" presName="hierRoot3" presStyleCnt="0"/>
      <dgm:spPr/>
    </dgm:pt>
    <dgm:pt modelId="{32287E37-3755-46A6-98BA-FFEF23EF5C8E}" type="pres">
      <dgm:prSet presAssocID="{31429A0A-86A1-4EC1-BF50-AC1D8BA2DE1B}" presName="composite3" presStyleCnt="0"/>
      <dgm:spPr/>
    </dgm:pt>
    <dgm:pt modelId="{1F5D57B1-0BC1-42A2-AC82-91214DBF5402}" type="pres">
      <dgm:prSet presAssocID="{31429A0A-86A1-4EC1-BF50-AC1D8BA2DE1B}" presName="background3" presStyleLbl="node3" presStyleIdx="2" presStyleCnt="3"/>
      <dgm:spPr/>
    </dgm:pt>
    <dgm:pt modelId="{4CB382A7-8B97-44B6-9D93-C0861ADE8C84}" type="pres">
      <dgm:prSet presAssocID="{31429A0A-86A1-4EC1-BF50-AC1D8BA2DE1B}" presName="text3" presStyleLbl="fgAcc3" presStyleIdx="2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9AAB28FF-C664-42E3-8A80-54F7A9151119}" type="pres">
      <dgm:prSet presAssocID="{31429A0A-86A1-4EC1-BF50-AC1D8BA2DE1B}" presName="hierChild4" presStyleCnt="0"/>
      <dgm:spPr/>
    </dgm:pt>
    <dgm:pt modelId="{31698E39-AB15-4644-B60B-D98B93ACEC1D}" type="pres">
      <dgm:prSet presAssocID="{914FE4F0-A586-43B2-A583-6F7A904DC2A9}" presName="Name23" presStyleLbl="parChTrans1D4" presStyleIdx="0" presStyleCnt="6"/>
      <dgm:spPr/>
      <dgm:t>
        <a:bodyPr/>
        <a:lstStyle/>
        <a:p>
          <a:endParaRPr lang="en-IN"/>
        </a:p>
      </dgm:t>
    </dgm:pt>
    <dgm:pt modelId="{2284E21E-9A81-4A77-82D9-ABEDB7050D19}" type="pres">
      <dgm:prSet presAssocID="{C2727062-D8EC-4C2E-980E-D80838CF67BF}" presName="hierRoot4" presStyleCnt="0"/>
      <dgm:spPr/>
    </dgm:pt>
    <dgm:pt modelId="{6FAC1DCE-4C28-4AE5-AE70-6F9BA40AD800}" type="pres">
      <dgm:prSet presAssocID="{C2727062-D8EC-4C2E-980E-D80838CF67BF}" presName="composite4" presStyleCnt="0"/>
      <dgm:spPr/>
    </dgm:pt>
    <dgm:pt modelId="{016DFDD7-D418-453E-921E-D84217C57C76}" type="pres">
      <dgm:prSet presAssocID="{C2727062-D8EC-4C2E-980E-D80838CF67BF}" presName="background4" presStyleLbl="node4" presStyleIdx="0" presStyleCnt="6"/>
      <dgm:spPr/>
    </dgm:pt>
    <dgm:pt modelId="{D3CD72D1-3F70-4274-878D-80FE0F7C5127}" type="pres">
      <dgm:prSet presAssocID="{C2727062-D8EC-4C2E-980E-D80838CF67BF}" presName="text4" presStyleLbl="fgAcc4" presStyleIdx="0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FC1D2C85-9CE8-43E2-901C-81973F9AC288}" type="pres">
      <dgm:prSet presAssocID="{C2727062-D8EC-4C2E-980E-D80838CF67BF}" presName="hierChild5" presStyleCnt="0"/>
      <dgm:spPr/>
    </dgm:pt>
    <dgm:pt modelId="{AFB60F32-8CD4-4EA6-BB6A-397A444C81FD}" type="pres">
      <dgm:prSet presAssocID="{F838598A-0006-4A9D-969A-C4E3448F3ADA}" presName="Name23" presStyleLbl="parChTrans1D4" presStyleIdx="1" presStyleCnt="6"/>
      <dgm:spPr/>
      <dgm:t>
        <a:bodyPr/>
        <a:lstStyle/>
        <a:p>
          <a:endParaRPr lang="en-IN"/>
        </a:p>
      </dgm:t>
    </dgm:pt>
    <dgm:pt modelId="{DC1F8766-C24A-438D-8419-34C45B50B5CE}" type="pres">
      <dgm:prSet presAssocID="{1D2756B8-013D-44DD-B3E6-E22499CE5964}" presName="hierRoot4" presStyleCnt="0"/>
      <dgm:spPr/>
    </dgm:pt>
    <dgm:pt modelId="{089CB919-5D19-4B41-B232-0EE2BCA55056}" type="pres">
      <dgm:prSet presAssocID="{1D2756B8-013D-44DD-B3E6-E22499CE5964}" presName="composite4" presStyleCnt="0"/>
      <dgm:spPr/>
    </dgm:pt>
    <dgm:pt modelId="{49772F2A-3074-459D-81F5-E2F0CB349BDD}" type="pres">
      <dgm:prSet presAssocID="{1D2756B8-013D-44DD-B3E6-E22499CE5964}" presName="background4" presStyleLbl="node4" presStyleIdx="1" presStyleCnt="6"/>
      <dgm:spPr/>
    </dgm:pt>
    <dgm:pt modelId="{517F418B-DDD5-4DC6-A0CA-C79ACFD43676}" type="pres">
      <dgm:prSet presAssocID="{1D2756B8-013D-44DD-B3E6-E22499CE5964}" presName="text4" presStyleLbl="fgAcc4" presStyleIdx="1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AF2054FC-0BED-40C4-9BB6-A26613ADB7F4}" type="pres">
      <dgm:prSet presAssocID="{1D2756B8-013D-44DD-B3E6-E22499CE5964}" presName="hierChild5" presStyleCnt="0"/>
      <dgm:spPr/>
    </dgm:pt>
    <dgm:pt modelId="{7BD14CAF-B099-4C48-8F9C-9D0B0BF5D67D}" type="pres">
      <dgm:prSet presAssocID="{5F0AFF91-1A9E-43B6-BDC2-3DE8CC277312}" presName="Name23" presStyleLbl="parChTrans1D4" presStyleIdx="2" presStyleCnt="6"/>
      <dgm:spPr/>
      <dgm:t>
        <a:bodyPr/>
        <a:lstStyle/>
        <a:p>
          <a:endParaRPr lang="en-IN"/>
        </a:p>
      </dgm:t>
    </dgm:pt>
    <dgm:pt modelId="{843B326C-FCF0-4A7B-A903-F4F8ACA4B6E5}" type="pres">
      <dgm:prSet presAssocID="{12B2A9D4-058D-499E-A615-AD3362835A47}" presName="hierRoot4" presStyleCnt="0"/>
      <dgm:spPr/>
    </dgm:pt>
    <dgm:pt modelId="{1E561C93-7425-4DE8-A0EC-036630711E07}" type="pres">
      <dgm:prSet presAssocID="{12B2A9D4-058D-499E-A615-AD3362835A47}" presName="composite4" presStyleCnt="0"/>
      <dgm:spPr/>
    </dgm:pt>
    <dgm:pt modelId="{F9A5497F-12D6-4DE8-AFA3-3921F37F0ABD}" type="pres">
      <dgm:prSet presAssocID="{12B2A9D4-058D-499E-A615-AD3362835A47}" presName="background4" presStyleLbl="node4" presStyleIdx="2" presStyleCnt="6"/>
      <dgm:spPr/>
    </dgm:pt>
    <dgm:pt modelId="{1654418B-6E47-4187-809A-72A466D126D3}" type="pres">
      <dgm:prSet presAssocID="{12B2A9D4-058D-499E-A615-AD3362835A47}" presName="text4" presStyleLbl="fgAcc4" presStyleIdx="2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273D87DE-9919-461C-8953-18366E2CB9FA}" type="pres">
      <dgm:prSet presAssocID="{12B2A9D4-058D-499E-A615-AD3362835A47}" presName="hierChild5" presStyleCnt="0"/>
      <dgm:spPr/>
    </dgm:pt>
    <dgm:pt modelId="{F531D9AE-1CE2-462E-AA21-BBE754BABDBF}" type="pres">
      <dgm:prSet presAssocID="{491A5F90-1830-42A8-805D-C8447108DD2C}" presName="Name23" presStyleLbl="parChTrans1D4" presStyleIdx="3" presStyleCnt="6"/>
      <dgm:spPr/>
      <dgm:t>
        <a:bodyPr/>
        <a:lstStyle/>
        <a:p>
          <a:endParaRPr lang="en-IN"/>
        </a:p>
      </dgm:t>
    </dgm:pt>
    <dgm:pt modelId="{4564143D-2959-4ADB-96A2-28DFABC0A939}" type="pres">
      <dgm:prSet presAssocID="{C09A882F-2D0A-44EF-A337-072BC1916CA1}" presName="hierRoot4" presStyleCnt="0"/>
      <dgm:spPr/>
    </dgm:pt>
    <dgm:pt modelId="{A8512C2B-DEDF-4595-80B0-AFEBBB5E8CD9}" type="pres">
      <dgm:prSet presAssocID="{C09A882F-2D0A-44EF-A337-072BC1916CA1}" presName="composite4" presStyleCnt="0"/>
      <dgm:spPr/>
    </dgm:pt>
    <dgm:pt modelId="{D6DBDCF3-F618-41F9-A1C7-02FFF6FB6935}" type="pres">
      <dgm:prSet presAssocID="{C09A882F-2D0A-44EF-A337-072BC1916CA1}" presName="background4" presStyleLbl="node4" presStyleIdx="3" presStyleCnt="6"/>
      <dgm:spPr/>
    </dgm:pt>
    <dgm:pt modelId="{EC3B0298-846F-4C11-9351-9F78C534B480}" type="pres">
      <dgm:prSet presAssocID="{C09A882F-2D0A-44EF-A337-072BC1916CA1}" presName="text4" presStyleLbl="fgAcc4" presStyleIdx="3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80C555CC-75A4-4A32-8569-932839104F7E}" type="pres">
      <dgm:prSet presAssocID="{C09A882F-2D0A-44EF-A337-072BC1916CA1}" presName="hierChild5" presStyleCnt="0"/>
      <dgm:spPr/>
    </dgm:pt>
    <dgm:pt modelId="{17114EE4-B3F1-4FED-A471-F483B2B114D5}" type="pres">
      <dgm:prSet presAssocID="{796BEC46-E944-4C52-B43D-43D4D149F742}" presName="Name23" presStyleLbl="parChTrans1D4" presStyleIdx="4" presStyleCnt="6"/>
      <dgm:spPr/>
      <dgm:t>
        <a:bodyPr/>
        <a:lstStyle/>
        <a:p>
          <a:endParaRPr lang="en-IN"/>
        </a:p>
      </dgm:t>
    </dgm:pt>
    <dgm:pt modelId="{0FDF06DE-C265-451E-A96D-8A5F5ABAE32D}" type="pres">
      <dgm:prSet presAssocID="{C7250B14-1601-42B8-AECA-8A7C603EBDD7}" presName="hierRoot4" presStyleCnt="0"/>
      <dgm:spPr/>
    </dgm:pt>
    <dgm:pt modelId="{604F7E66-FBCC-4488-84FD-E4E110B641BA}" type="pres">
      <dgm:prSet presAssocID="{C7250B14-1601-42B8-AECA-8A7C603EBDD7}" presName="composite4" presStyleCnt="0"/>
      <dgm:spPr/>
    </dgm:pt>
    <dgm:pt modelId="{7F4FAFD2-BC15-426D-A6F0-75DA2247A1C0}" type="pres">
      <dgm:prSet presAssocID="{C7250B14-1601-42B8-AECA-8A7C603EBDD7}" presName="background4" presStyleLbl="node4" presStyleIdx="4" presStyleCnt="6"/>
      <dgm:spPr/>
    </dgm:pt>
    <dgm:pt modelId="{D5D51669-A1C0-4C0A-B9C5-B12150879CFA}" type="pres">
      <dgm:prSet presAssocID="{C7250B14-1601-42B8-AECA-8A7C603EBDD7}" presName="text4" presStyleLbl="fgAcc4" presStyleIdx="4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E6B0E20D-057D-4698-BFB4-3D5304A7A9CF}" type="pres">
      <dgm:prSet presAssocID="{C7250B14-1601-42B8-AECA-8A7C603EBDD7}" presName="hierChild5" presStyleCnt="0"/>
      <dgm:spPr/>
    </dgm:pt>
    <dgm:pt modelId="{E3D4D20F-958E-44B5-9A0C-47DC33F53A7F}" type="pres">
      <dgm:prSet presAssocID="{2D1AB924-422A-4F20-9572-DFE933AA83C7}" presName="Name23" presStyleLbl="parChTrans1D4" presStyleIdx="5" presStyleCnt="6"/>
      <dgm:spPr/>
      <dgm:t>
        <a:bodyPr/>
        <a:lstStyle/>
        <a:p>
          <a:endParaRPr lang="en-IN"/>
        </a:p>
      </dgm:t>
    </dgm:pt>
    <dgm:pt modelId="{A20418BC-81D9-4223-A090-9FFEA31535E8}" type="pres">
      <dgm:prSet presAssocID="{BC0F875F-0BAE-4206-9DA4-F2513DF9DF1C}" presName="hierRoot4" presStyleCnt="0"/>
      <dgm:spPr/>
    </dgm:pt>
    <dgm:pt modelId="{3583BD4A-A657-4133-A19C-547784B98C98}" type="pres">
      <dgm:prSet presAssocID="{BC0F875F-0BAE-4206-9DA4-F2513DF9DF1C}" presName="composite4" presStyleCnt="0"/>
      <dgm:spPr/>
    </dgm:pt>
    <dgm:pt modelId="{581B00BC-146D-44A6-B1FF-609711E5E258}" type="pres">
      <dgm:prSet presAssocID="{BC0F875F-0BAE-4206-9DA4-F2513DF9DF1C}" presName="background4" presStyleLbl="node4" presStyleIdx="5" presStyleCnt="6"/>
      <dgm:spPr/>
    </dgm:pt>
    <dgm:pt modelId="{61487E5F-72DB-411D-A57D-EF0424C9F7AD}" type="pres">
      <dgm:prSet presAssocID="{BC0F875F-0BAE-4206-9DA4-F2513DF9DF1C}" presName="text4" presStyleLbl="fgAcc4" presStyleIdx="5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91F30B0E-22D1-4B99-8F43-28ACB505C55C}" type="pres">
      <dgm:prSet presAssocID="{BC0F875F-0BAE-4206-9DA4-F2513DF9DF1C}" presName="hierChild5" presStyleCnt="0"/>
      <dgm:spPr/>
    </dgm:pt>
  </dgm:ptLst>
  <dgm:cxnLst>
    <dgm:cxn modelId="{C7B9F2F1-FC05-40B8-923A-907664D22A3A}" srcId="{31429A0A-86A1-4EC1-BF50-AC1D8BA2DE1B}" destId="{C09A882F-2D0A-44EF-A337-072BC1916CA1}" srcOrd="1" destOrd="0" parTransId="{491A5F90-1830-42A8-805D-C8447108DD2C}" sibTransId="{B546BE3A-6DEE-46A0-A07A-3E5F5E1B0564}"/>
    <dgm:cxn modelId="{56677028-4BA2-449E-9B22-6076F317CFAB}" type="presOf" srcId="{F838598A-0006-4A9D-969A-C4E3448F3ADA}" destId="{AFB60F32-8CD4-4EA6-BB6A-397A444C81FD}" srcOrd="0" destOrd="0" presId="urn:microsoft.com/office/officeart/2005/8/layout/hierarchy1"/>
    <dgm:cxn modelId="{1F9B61E3-B136-46DE-8353-9481E4F97E56}" type="presOf" srcId="{C09A882F-2D0A-44EF-A337-072BC1916CA1}" destId="{EC3B0298-846F-4C11-9351-9F78C534B480}" srcOrd="0" destOrd="0" presId="urn:microsoft.com/office/officeart/2005/8/layout/hierarchy1"/>
    <dgm:cxn modelId="{18C1AD86-242A-471E-98BE-7E450A0A5D03}" type="presOf" srcId="{C7250B14-1601-42B8-AECA-8A7C603EBDD7}" destId="{D5D51669-A1C0-4C0A-B9C5-B12150879CFA}" srcOrd="0" destOrd="0" presId="urn:microsoft.com/office/officeart/2005/8/layout/hierarchy1"/>
    <dgm:cxn modelId="{3A08E80A-8FD0-4865-A009-4472CAB48544}" type="presOf" srcId="{914FE4F0-A586-43B2-A583-6F7A904DC2A9}" destId="{31698E39-AB15-4644-B60B-D98B93ACEC1D}" srcOrd="0" destOrd="0" presId="urn:microsoft.com/office/officeart/2005/8/layout/hierarchy1"/>
    <dgm:cxn modelId="{DCF06324-6641-4F19-851D-786FCF25DBE1}" type="presOf" srcId="{796BEC46-E944-4C52-B43D-43D4D149F742}" destId="{17114EE4-B3F1-4FED-A471-F483B2B114D5}" srcOrd="0" destOrd="0" presId="urn:microsoft.com/office/officeart/2005/8/layout/hierarchy1"/>
    <dgm:cxn modelId="{80D458B7-3278-4CFA-9783-EC3F5C97E22B}" type="presOf" srcId="{1D2756B8-013D-44DD-B3E6-E22499CE5964}" destId="{517F418B-DDD5-4DC6-A0CA-C79ACFD43676}" srcOrd="0" destOrd="0" presId="urn:microsoft.com/office/officeart/2005/8/layout/hierarchy1"/>
    <dgm:cxn modelId="{31EBF5F7-108F-479C-A48E-B7F3487A58B5}" srcId="{31429A0A-86A1-4EC1-BF50-AC1D8BA2DE1B}" destId="{C2727062-D8EC-4C2E-980E-D80838CF67BF}" srcOrd="0" destOrd="0" parTransId="{914FE4F0-A586-43B2-A583-6F7A904DC2A9}" sibTransId="{5CF5BD5D-B1D7-49B2-8AE0-9425AC5301FA}"/>
    <dgm:cxn modelId="{274ADB7C-9AD7-4002-AFF3-08B5B57D38E5}" srcId="{C2727062-D8EC-4C2E-980E-D80838CF67BF}" destId="{1D2756B8-013D-44DD-B3E6-E22499CE5964}" srcOrd="0" destOrd="0" parTransId="{F838598A-0006-4A9D-969A-C4E3448F3ADA}" sibTransId="{8AE7A84D-4A10-4655-9252-1213EA2A0730}"/>
    <dgm:cxn modelId="{D2C3C4D9-1C96-4283-B955-63BB8F047D53}" srcId="{54AAA01C-DBD7-41D3-B91A-3F34A5F7EAFF}" destId="{7F273CE5-6A57-4FDD-B9EB-ED8BA3F84D66}" srcOrd="1" destOrd="0" parTransId="{0EEA2B4C-AC14-4878-BFF4-AFAB56AD2B92}" sibTransId="{F3B7926B-07E2-40F9-8D7E-F371E6C5EB1B}"/>
    <dgm:cxn modelId="{654CC202-4485-424B-9459-07E53226EC5F}" srcId="{C2727062-D8EC-4C2E-980E-D80838CF67BF}" destId="{12B2A9D4-058D-499E-A615-AD3362835A47}" srcOrd="1" destOrd="0" parTransId="{5F0AFF91-1A9E-43B6-BDC2-3DE8CC277312}" sibTransId="{1B95824F-BDD0-409A-9196-E295137B168E}"/>
    <dgm:cxn modelId="{2EBF3505-B201-498C-8F45-53983A931204}" type="presOf" srcId="{BC0F875F-0BAE-4206-9DA4-F2513DF9DF1C}" destId="{61487E5F-72DB-411D-A57D-EF0424C9F7AD}" srcOrd="0" destOrd="0" presId="urn:microsoft.com/office/officeart/2005/8/layout/hierarchy1"/>
    <dgm:cxn modelId="{14E5F491-6999-4059-8A27-9DC0F8F79AE1}" srcId="{C09A882F-2D0A-44EF-A337-072BC1916CA1}" destId="{C7250B14-1601-42B8-AECA-8A7C603EBDD7}" srcOrd="0" destOrd="0" parTransId="{796BEC46-E944-4C52-B43D-43D4D149F742}" sibTransId="{C60E05FC-6494-48FF-86EC-8240FB1A8334}"/>
    <dgm:cxn modelId="{E1C6BD4F-1DEC-413E-991E-35D3F8B19D6F}" type="presOf" srcId="{7F273CE5-6A57-4FDD-B9EB-ED8BA3F84D66}" destId="{F133BF19-3AA0-4522-A276-FF7770489E4B}" srcOrd="0" destOrd="0" presId="urn:microsoft.com/office/officeart/2005/8/layout/hierarchy1"/>
    <dgm:cxn modelId="{62777E07-17E1-4350-AB76-9B50F8464D3C}" srcId="{7F273CE5-6A57-4FDD-B9EB-ED8BA3F84D66}" destId="{625FC462-8F7C-4C84-8846-0704EBE10F47}" srcOrd="1" destOrd="0" parTransId="{B4CFD173-F8D4-430F-9C54-D64C928C94E6}" sibTransId="{1B009A5A-CAF1-49C6-A439-AE5C95ACD838}"/>
    <dgm:cxn modelId="{5AC6EB34-BC52-476A-B473-D04C721B663E}" type="presOf" srcId="{75D63496-171A-4FA2-8F8F-102CEC3E2DD1}" destId="{D3ABFB11-043C-4ABA-8531-D37B4EE8002B}" srcOrd="0" destOrd="0" presId="urn:microsoft.com/office/officeart/2005/8/layout/hierarchy1"/>
    <dgm:cxn modelId="{C29D6CF4-86BD-448E-B304-4743ED0BC320}" type="presOf" srcId="{31429A0A-86A1-4EC1-BF50-AC1D8BA2DE1B}" destId="{4CB382A7-8B97-44B6-9D93-C0861ADE8C84}" srcOrd="0" destOrd="0" presId="urn:microsoft.com/office/officeart/2005/8/layout/hierarchy1"/>
    <dgm:cxn modelId="{4CBD7CB3-F595-4BEE-B167-E22C20FA5D67}" type="presOf" srcId="{2D1AB924-422A-4F20-9572-DFE933AA83C7}" destId="{E3D4D20F-958E-44B5-9A0C-47DC33F53A7F}" srcOrd="0" destOrd="0" presId="urn:microsoft.com/office/officeart/2005/8/layout/hierarchy1"/>
    <dgm:cxn modelId="{147DF73C-1373-4D49-A960-C021D10C7BB8}" srcId="{C09A882F-2D0A-44EF-A337-072BC1916CA1}" destId="{BC0F875F-0BAE-4206-9DA4-F2513DF9DF1C}" srcOrd="1" destOrd="0" parTransId="{2D1AB924-422A-4F20-9572-DFE933AA83C7}" sibTransId="{0DF6C1BB-C270-4056-82AF-C0632EFE6A6F}"/>
    <dgm:cxn modelId="{A3117373-DEFC-431E-8EFF-CF1BF13E367F}" type="presOf" srcId="{12B2A9D4-058D-499E-A615-AD3362835A47}" destId="{1654418B-6E47-4187-809A-72A466D126D3}" srcOrd="0" destOrd="0" presId="urn:microsoft.com/office/officeart/2005/8/layout/hierarchy1"/>
    <dgm:cxn modelId="{D539FF39-6990-4F64-834E-306F357F6E3F}" srcId="{54AAA01C-DBD7-41D3-B91A-3F34A5F7EAFF}" destId="{75D63496-171A-4FA2-8F8F-102CEC3E2DD1}" srcOrd="0" destOrd="0" parTransId="{E7AC0E71-7DDA-4B77-B2B3-1EC659C96D14}" sibTransId="{C8265F5F-C403-4756-91DD-1ADC4DF15DB4}"/>
    <dgm:cxn modelId="{48FA9B4A-815F-4BD5-8B30-937D53D434E0}" type="presOf" srcId="{F0C9D421-39B8-4439-B5F6-39B9D64867EE}" destId="{06D2B12E-3046-4850-904C-E36CCFC0BCE0}" srcOrd="0" destOrd="0" presId="urn:microsoft.com/office/officeart/2005/8/layout/hierarchy1"/>
    <dgm:cxn modelId="{43479176-9C5D-428B-B936-B97938C3F07D}" type="presOf" srcId="{E069E771-1A62-4786-A261-02A22186C8DF}" destId="{E47BF3B5-97B8-490A-BB39-71D29E462253}" srcOrd="0" destOrd="0" presId="urn:microsoft.com/office/officeart/2005/8/layout/hierarchy1"/>
    <dgm:cxn modelId="{883A62FD-10B2-4297-A101-ABBC7F900EC5}" type="presOf" srcId="{0EEA2B4C-AC14-4878-BFF4-AFAB56AD2B92}" destId="{555347B3-2EEA-4F4F-9398-09035532F952}" srcOrd="0" destOrd="0" presId="urn:microsoft.com/office/officeart/2005/8/layout/hierarchy1"/>
    <dgm:cxn modelId="{53045772-43F6-402D-A733-395256E1FFFC}" type="presOf" srcId="{E7AC0E71-7DDA-4B77-B2B3-1EC659C96D14}" destId="{6446466B-0DC2-4A42-B5FA-4EB568589798}" srcOrd="0" destOrd="0" presId="urn:microsoft.com/office/officeart/2005/8/layout/hierarchy1"/>
    <dgm:cxn modelId="{02C3EF23-2BDD-4E69-A2F5-914FF42F0B5D}" type="presOf" srcId="{54AAA01C-DBD7-41D3-B91A-3F34A5F7EAFF}" destId="{F42CB6D8-6CFC-44CD-9498-6BBE932D1BDC}" srcOrd="0" destOrd="0" presId="urn:microsoft.com/office/officeart/2005/8/layout/hierarchy1"/>
    <dgm:cxn modelId="{033CFB2D-F64A-45C3-9FFC-ECE4302EE0A5}" srcId="{E069E771-1A62-4786-A261-02A22186C8DF}" destId="{54AAA01C-DBD7-41D3-B91A-3F34A5F7EAFF}" srcOrd="0" destOrd="0" parTransId="{9EB3662D-977D-48B2-9C16-5FD01AC22E91}" sibTransId="{BCE4FB4D-E530-4C52-89FB-9792F2EA9A7A}"/>
    <dgm:cxn modelId="{EC4C3D1D-9251-40E3-B21E-CDE153685CC1}" type="presOf" srcId="{5F0AFF91-1A9E-43B6-BDC2-3DE8CC277312}" destId="{7BD14CAF-B099-4C48-8F9C-9D0B0BF5D67D}" srcOrd="0" destOrd="0" presId="urn:microsoft.com/office/officeart/2005/8/layout/hierarchy1"/>
    <dgm:cxn modelId="{8A616087-38A1-4989-BD36-50909C10B3D6}" srcId="{7F273CE5-6A57-4FDD-B9EB-ED8BA3F84D66}" destId="{31429A0A-86A1-4EC1-BF50-AC1D8BA2DE1B}" srcOrd="2" destOrd="0" parTransId="{1D4AFBCC-F95E-4CF2-9BA4-4C7F74797F74}" sibTransId="{864F48F5-5990-40B4-85DE-F1124C28449C}"/>
    <dgm:cxn modelId="{EAE38CA3-AC3A-418A-BD51-1D6118D55EFB}" type="presOf" srcId="{C2727062-D8EC-4C2E-980E-D80838CF67BF}" destId="{D3CD72D1-3F70-4274-878D-80FE0F7C5127}" srcOrd="0" destOrd="0" presId="urn:microsoft.com/office/officeart/2005/8/layout/hierarchy1"/>
    <dgm:cxn modelId="{E7C6686A-EA1A-4C85-A447-73F3D9E09AF1}" type="presOf" srcId="{42057D60-E1AD-4A77-BFFD-BC7CEED89664}" destId="{89EBD9DE-BE19-48B6-8521-D2E0331E3311}" srcOrd="0" destOrd="0" presId="urn:microsoft.com/office/officeart/2005/8/layout/hierarchy1"/>
    <dgm:cxn modelId="{21F2A345-C3AF-40B3-85D3-54FD854098C2}" srcId="{7F273CE5-6A57-4FDD-B9EB-ED8BA3F84D66}" destId="{F0C9D421-39B8-4439-B5F6-39B9D64867EE}" srcOrd="0" destOrd="0" parTransId="{42057D60-E1AD-4A77-BFFD-BC7CEED89664}" sibTransId="{C9FD8444-0D81-46A7-B704-2ED40B394EE4}"/>
    <dgm:cxn modelId="{93444D9D-6673-40CE-8A98-C8BE39891A80}" type="presOf" srcId="{B4CFD173-F8D4-430F-9C54-D64C928C94E6}" destId="{448691E5-2053-41F6-BB7D-F264BE48D8B0}" srcOrd="0" destOrd="0" presId="urn:microsoft.com/office/officeart/2005/8/layout/hierarchy1"/>
    <dgm:cxn modelId="{94F98F3D-85CE-4432-B74F-4B915EAB9030}" type="presOf" srcId="{625FC462-8F7C-4C84-8846-0704EBE10F47}" destId="{B60929E1-6763-41B5-95B1-931A7F0E7B66}" srcOrd="0" destOrd="0" presId="urn:microsoft.com/office/officeart/2005/8/layout/hierarchy1"/>
    <dgm:cxn modelId="{8F3E9016-40E2-433F-A34B-210ABC4A6F9C}" type="presOf" srcId="{1D4AFBCC-F95E-4CF2-9BA4-4C7F74797F74}" destId="{9CABE115-39E2-446C-B35A-B10021512119}" srcOrd="0" destOrd="0" presId="urn:microsoft.com/office/officeart/2005/8/layout/hierarchy1"/>
    <dgm:cxn modelId="{C3BDE471-44E9-4D5A-B0E2-0D59DC90AD2F}" type="presOf" srcId="{491A5F90-1830-42A8-805D-C8447108DD2C}" destId="{F531D9AE-1CE2-462E-AA21-BBE754BABDBF}" srcOrd="0" destOrd="0" presId="urn:microsoft.com/office/officeart/2005/8/layout/hierarchy1"/>
    <dgm:cxn modelId="{1BCA6D3A-D762-4271-89E9-F736F7DBC50C}" type="presParOf" srcId="{E47BF3B5-97B8-490A-BB39-71D29E462253}" destId="{CC293163-624E-498F-890F-741714676AA1}" srcOrd="0" destOrd="0" presId="urn:microsoft.com/office/officeart/2005/8/layout/hierarchy1"/>
    <dgm:cxn modelId="{89AFB751-961E-4971-BA7F-40766D82D1A2}" type="presParOf" srcId="{CC293163-624E-498F-890F-741714676AA1}" destId="{C08E5ED0-C504-4097-8F9A-BC319E2365D6}" srcOrd="0" destOrd="0" presId="urn:microsoft.com/office/officeart/2005/8/layout/hierarchy1"/>
    <dgm:cxn modelId="{1E283A2C-9FD7-4F1F-BA5A-F7A19F03F11A}" type="presParOf" srcId="{C08E5ED0-C504-4097-8F9A-BC319E2365D6}" destId="{9E914C89-97F0-4E58-B3BC-EBE6746AFD63}" srcOrd="0" destOrd="0" presId="urn:microsoft.com/office/officeart/2005/8/layout/hierarchy1"/>
    <dgm:cxn modelId="{5E65AB80-D54C-43D6-A6D4-71350B2A5A19}" type="presParOf" srcId="{C08E5ED0-C504-4097-8F9A-BC319E2365D6}" destId="{F42CB6D8-6CFC-44CD-9498-6BBE932D1BDC}" srcOrd="1" destOrd="0" presId="urn:microsoft.com/office/officeart/2005/8/layout/hierarchy1"/>
    <dgm:cxn modelId="{2EA63C03-0D32-408A-999F-E1DA2119BDCC}" type="presParOf" srcId="{CC293163-624E-498F-890F-741714676AA1}" destId="{DA407EF0-A543-484A-9B31-AEA8ACD06861}" srcOrd="1" destOrd="0" presId="urn:microsoft.com/office/officeart/2005/8/layout/hierarchy1"/>
    <dgm:cxn modelId="{8A91B780-BBBB-4286-B051-76B410263259}" type="presParOf" srcId="{DA407EF0-A543-484A-9B31-AEA8ACD06861}" destId="{6446466B-0DC2-4A42-B5FA-4EB568589798}" srcOrd="0" destOrd="0" presId="urn:microsoft.com/office/officeart/2005/8/layout/hierarchy1"/>
    <dgm:cxn modelId="{10568607-BFA2-416B-9428-477C800689F1}" type="presParOf" srcId="{DA407EF0-A543-484A-9B31-AEA8ACD06861}" destId="{BCB5CE17-E178-4497-A0FB-8857A035019F}" srcOrd="1" destOrd="0" presId="urn:microsoft.com/office/officeart/2005/8/layout/hierarchy1"/>
    <dgm:cxn modelId="{2F7A4AA8-9C73-4438-9A43-AB5C32D79844}" type="presParOf" srcId="{BCB5CE17-E178-4497-A0FB-8857A035019F}" destId="{CBC85800-6D49-4684-98E5-1F934CA213F0}" srcOrd="0" destOrd="0" presId="urn:microsoft.com/office/officeart/2005/8/layout/hierarchy1"/>
    <dgm:cxn modelId="{14B84065-8486-4ACF-B979-24FA9C1D4FD8}" type="presParOf" srcId="{CBC85800-6D49-4684-98E5-1F934CA213F0}" destId="{7BBE3E07-236A-4DD5-9AE7-C87C7A703CDA}" srcOrd="0" destOrd="0" presId="urn:microsoft.com/office/officeart/2005/8/layout/hierarchy1"/>
    <dgm:cxn modelId="{0CE219EA-1023-416A-8273-8414C3E83576}" type="presParOf" srcId="{CBC85800-6D49-4684-98E5-1F934CA213F0}" destId="{D3ABFB11-043C-4ABA-8531-D37B4EE8002B}" srcOrd="1" destOrd="0" presId="urn:microsoft.com/office/officeart/2005/8/layout/hierarchy1"/>
    <dgm:cxn modelId="{287E095D-461D-47B8-977F-63169CF15544}" type="presParOf" srcId="{BCB5CE17-E178-4497-A0FB-8857A035019F}" destId="{17EBB81D-B4C3-472D-BF5B-AC232E08813A}" srcOrd="1" destOrd="0" presId="urn:microsoft.com/office/officeart/2005/8/layout/hierarchy1"/>
    <dgm:cxn modelId="{0C314073-774E-4586-97BA-D59FA0CE7A69}" type="presParOf" srcId="{DA407EF0-A543-484A-9B31-AEA8ACD06861}" destId="{555347B3-2EEA-4F4F-9398-09035532F952}" srcOrd="2" destOrd="0" presId="urn:microsoft.com/office/officeart/2005/8/layout/hierarchy1"/>
    <dgm:cxn modelId="{05598E33-597E-49AD-8949-6751705135FA}" type="presParOf" srcId="{DA407EF0-A543-484A-9B31-AEA8ACD06861}" destId="{ACBBDC1C-D4C6-435D-AA64-6905E5A6EDBE}" srcOrd="3" destOrd="0" presId="urn:microsoft.com/office/officeart/2005/8/layout/hierarchy1"/>
    <dgm:cxn modelId="{B308EA30-FF9D-4987-8D5A-3D26ADA83875}" type="presParOf" srcId="{ACBBDC1C-D4C6-435D-AA64-6905E5A6EDBE}" destId="{CA0F73D5-A544-45FC-8CCF-D8CC1688FBD6}" srcOrd="0" destOrd="0" presId="urn:microsoft.com/office/officeart/2005/8/layout/hierarchy1"/>
    <dgm:cxn modelId="{5035B81F-9AED-4739-B6E9-1117F30387F9}" type="presParOf" srcId="{CA0F73D5-A544-45FC-8CCF-D8CC1688FBD6}" destId="{34B903F9-BDDD-4E1D-818C-FEF7855E8FE4}" srcOrd="0" destOrd="0" presId="urn:microsoft.com/office/officeart/2005/8/layout/hierarchy1"/>
    <dgm:cxn modelId="{6E20A0C9-77A6-42E2-B90E-8833C8DD2387}" type="presParOf" srcId="{CA0F73D5-A544-45FC-8CCF-D8CC1688FBD6}" destId="{F133BF19-3AA0-4522-A276-FF7770489E4B}" srcOrd="1" destOrd="0" presId="urn:microsoft.com/office/officeart/2005/8/layout/hierarchy1"/>
    <dgm:cxn modelId="{DA382ADE-9079-4C56-ACF5-B1D9AF68F505}" type="presParOf" srcId="{ACBBDC1C-D4C6-435D-AA64-6905E5A6EDBE}" destId="{D6BAE98D-C1CE-47CE-9A65-B037C4E58E55}" srcOrd="1" destOrd="0" presId="urn:microsoft.com/office/officeart/2005/8/layout/hierarchy1"/>
    <dgm:cxn modelId="{AAF95403-2352-40F5-A7C1-C40B4921D355}" type="presParOf" srcId="{D6BAE98D-C1CE-47CE-9A65-B037C4E58E55}" destId="{89EBD9DE-BE19-48B6-8521-D2E0331E3311}" srcOrd="0" destOrd="0" presId="urn:microsoft.com/office/officeart/2005/8/layout/hierarchy1"/>
    <dgm:cxn modelId="{1F16AA14-FE09-4F51-9618-12D9E097D3D3}" type="presParOf" srcId="{D6BAE98D-C1CE-47CE-9A65-B037C4E58E55}" destId="{97D21B53-6AC9-44BF-ACA5-61C57C681E79}" srcOrd="1" destOrd="0" presId="urn:microsoft.com/office/officeart/2005/8/layout/hierarchy1"/>
    <dgm:cxn modelId="{193A9503-2238-4982-8D3E-E06B75CA4B6E}" type="presParOf" srcId="{97D21B53-6AC9-44BF-ACA5-61C57C681E79}" destId="{0CFAFF85-556A-45C6-B765-9CC63ACAF942}" srcOrd="0" destOrd="0" presId="urn:microsoft.com/office/officeart/2005/8/layout/hierarchy1"/>
    <dgm:cxn modelId="{64CB2B4F-A510-4CBF-A901-459EB694BCA5}" type="presParOf" srcId="{0CFAFF85-556A-45C6-B765-9CC63ACAF942}" destId="{0542D1F6-3B1B-448B-B61A-71F6F51CD7E3}" srcOrd="0" destOrd="0" presId="urn:microsoft.com/office/officeart/2005/8/layout/hierarchy1"/>
    <dgm:cxn modelId="{F449DFDF-4490-4097-A04F-0EFBD8C89E43}" type="presParOf" srcId="{0CFAFF85-556A-45C6-B765-9CC63ACAF942}" destId="{06D2B12E-3046-4850-904C-E36CCFC0BCE0}" srcOrd="1" destOrd="0" presId="urn:microsoft.com/office/officeart/2005/8/layout/hierarchy1"/>
    <dgm:cxn modelId="{873BD066-94F3-4C38-906B-928D2313A645}" type="presParOf" srcId="{97D21B53-6AC9-44BF-ACA5-61C57C681E79}" destId="{1AC2A982-18E2-4FAF-8BD6-58874BE433F4}" srcOrd="1" destOrd="0" presId="urn:microsoft.com/office/officeart/2005/8/layout/hierarchy1"/>
    <dgm:cxn modelId="{098BC3C2-D62A-44FB-93D0-F60ACD213B16}" type="presParOf" srcId="{D6BAE98D-C1CE-47CE-9A65-B037C4E58E55}" destId="{448691E5-2053-41F6-BB7D-F264BE48D8B0}" srcOrd="2" destOrd="0" presId="urn:microsoft.com/office/officeart/2005/8/layout/hierarchy1"/>
    <dgm:cxn modelId="{5BB11629-9DA6-452E-AF59-287359D6D300}" type="presParOf" srcId="{D6BAE98D-C1CE-47CE-9A65-B037C4E58E55}" destId="{7F5B57CC-FC2B-4852-A121-8D75F280769B}" srcOrd="3" destOrd="0" presId="urn:microsoft.com/office/officeart/2005/8/layout/hierarchy1"/>
    <dgm:cxn modelId="{392F3F8F-888A-4F69-BE19-1C357155C666}" type="presParOf" srcId="{7F5B57CC-FC2B-4852-A121-8D75F280769B}" destId="{6C84962B-7059-499C-B2B5-E86A55A8765E}" srcOrd="0" destOrd="0" presId="urn:microsoft.com/office/officeart/2005/8/layout/hierarchy1"/>
    <dgm:cxn modelId="{A9907B98-8B81-4B14-A5D0-0C5D96282C5F}" type="presParOf" srcId="{6C84962B-7059-499C-B2B5-E86A55A8765E}" destId="{0E431299-BB85-4D2A-B91B-EA5BEE4E15DE}" srcOrd="0" destOrd="0" presId="urn:microsoft.com/office/officeart/2005/8/layout/hierarchy1"/>
    <dgm:cxn modelId="{B3776A8B-1234-49BC-890D-E9681164AF0F}" type="presParOf" srcId="{6C84962B-7059-499C-B2B5-E86A55A8765E}" destId="{B60929E1-6763-41B5-95B1-931A7F0E7B66}" srcOrd="1" destOrd="0" presId="urn:microsoft.com/office/officeart/2005/8/layout/hierarchy1"/>
    <dgm:cxn modelId="{69C213AE-E434-4284-810D-446B50448229}" type="presParOf" srcId="{7F5B57CC-FC2B-4852-A121-8D75F280769B}" destId="{BFA5688A-64E9-4FBD-8D3E-A89596BFEDDB}" srcOrd="1" destOrd="0" presId="urn:microsoft.com/office/officeart/2005/8/layout/hierarchy1"/>
    <dgm:cxn modelId="{97330EDC-3381-4733-BAA7-DA379579353A}" type="presParOf" srcId="{D6BAE98D-C1CE-47CE-9A65-B037C4E58E55}" destId="{9CABE115-39E2-446C-B35A-B10021512119}" srcOrd="4" destOrd="0" presId="urn:microsoft.com/office/officeart/2005/8/layout/hierarchy1"/>
    <dgm:cxn modelId="{801046D6-6C55-455C-B058-3BEFF3638A71}" type="presParOf" srcId="{D6BAE98D-C1CE-47CE-9A65-B037C4E58E55}" destId="{E77A9E76-0432-4560-AB67-0AAC804DF2F8}" srcOrd="5" destOrd="0" presId="urn:microsoft.com/office/officeart/2005/8/layout/hierarchy1"/>
    <dgm:cxn modelId="{BB057C09-197B-4ED0-B0F8-A868BAC6D486}" type="presParOf" srcId="{E77A9E76-0432-4560-AB67-0AAC804DF2F8}" destId="{32287E37-3755-46A6-98BA-FFEF23EF5C8E}" srcOrd="0" destOrd="0" presId="urn:microsoft.com/office/officeart/2005/8/layout/hierarchy1"/>
    <dgm:cxn modelId="{FCFC0545-4B37-47BC-B2B2-19D04A38C11D}" type="presParOf" srcId="{32287E37-3755-46A6-98BA-FFEF23EF5C8E}" destId="{1F5D57B1-0BC1-42A2-AC82-91214DBF5402}" srcOrd="0" destOrd="0" presId="urn:microsoft.com/office/officeart/2005/8/layout/hierarchy1"/>
    <dgm:cxn modelId="{380FF63E-3394-42A3-A4C5-CEB730F12422}" type="presParOf" srcId="{32287E37-3755-46A6-98BA-FFEF23EF5C8E}" destId="{4CB382A7-8B97-44B6-9D93-C0861ADE8C84}" srcOrd="1" destOrd="0" presId="urn:microsoft.com/office/officeart/2005/8/layout/hierarchy1"/>
    <dgm:cxn modelId="{C409C47B-D026-4F74-B9CD-22E60748E36D}" type="presParOf" srcId="{E77A9E76-0432-4560-AB67-0AAC804DF2F8}" destId="{9AAB28FF-C664-42E3-8A80-54F7A9151119}" srcOrd="1" destOrd="0" presId="urn:microsoft.com/office/officeart/2005/8/layout/hierarchy1"/>
    <dgm:cxn modelId="{00E0D5D5-D294-440F-87E4-6C159C6F0288}" type="presParOf" srcId="{9AAB28FF-C664-42E3-8A80-54F7A9151119}" destId="{31698E39-AB15-4644-B60B-D98B93ACEC1D}" srcOrd="0" destOrd="0" presId="urn:microsoft.com/office/officeart/2005/8/layout/hierarchy1"/>
    <dgm:cxn modelId="{2845F63D-008A-44EC-8BFA-649332F3E923}" type="presParOf" srcId="{9AAB28FF-C664-42E3-8A80-54F7A9151119}" destId="{2284E21E-9A81-4A77-82D9-ABEDB7050D19}" srcOrd="1" destOrd="0" presId="urn:microsoft.com/office/officeart/2005/8/layout/hierarchy1"/>
    <dgm:cxn modelId="{B4B0BB38-60E4-415A-B0D9-90CFEA6E71C8}" type="presParOf" srcId="{2284E21E-9A81-4A77-82D9-ABEDB7050D19}" destId="{6FAC1DCE-4C28-4AE5-AE70-6F9BA40AD800}" srcOrd="0" destOrd="0" presId="urn:microsoft.com/office/officeart/2005/8/layout/hierarchy1"/>
    <dgm:cxn modelId="{3AF4F990-55FC-40A8-97A0-31F252697951}" type="presParOf" srcId="{6FAC1DCE-4C28-4AE5-AE70-6F9BA40AD800}" destId="{016DFDD7-D418-453E-921E-D84217C57C76}" srcOrd="0" destOrd="0" presId="urn:microsoft.com/office/officeart/2005/8/layout/hierarchy1"/>
    <dgm:cxn modelId="{68B1A929-95EA-4C4E-BAE3-9D522F294534}" type="presParOf" srcId="{6FAC1DCE-4C28-4AE5-AE70-6F9BA40AD800}" destId="{D3CD72D1-3F70-4274-878D-80FE0F7C5127}" srcOrd="1" destOrd="0" presId="urn:microsoft.com/office/officeart/2005/8/layout/hierarchy1"/>
    <dgm:cxn modelId="{69EE0853-1521-42FA-ACE5-A5926BC47C63}" type="presParOf" srcId="{2284E21E-9A81-4A77-82D9-ABEDB7050D19}" destId="{FC1D2C85-9CE8-43E2-901C-81973F9AC288}" srcOrd="1" destOrd="0" presId="urn:microsoft.com/office/officeart/2005/8/layout/hierarchy1"/>
    <dgm:cxn modelId="{80A4F3AB-4D34-4B76-81A4-8A32AF2F5394}" type="presParOf" srcId="{FC1D2C85-9CE8-43E2-901C-81973F9AC288}" destId="{AFB60F32-8CD4-4EA6-BB6A-397A444C81FD}" srcOrd="0" destOrd="0" presId="urn:microsoft.com/office/officeart/2005/8/layout/hierarchy1"/>
    <dgm:cxn modelId="{3102B421-7287-4C1D-97A0-5DFEEB3B1DC5}" type="presParOf" srcId="{FC1D2C85-9CE8-43E2-901C-81973F9AC288}" destId="{DC1F8766-C24A-438D-8419-34C45B50B5CE}" srcOrd="1" destOrd="0" presId="urn:microsoft.com/office/officeart/2005/8/layout/hierarchy1"/>
    <dgm:cxn modelId="{5BB84401-5806-4F43-B0BB-375B17080CFE}" type="presParOf" srcId="{DC1F8766-C24A-438D-8419-34C45B50B5CE}" destId="{089CB919-5D19-4B41-B232-0EE2BCA55056}" srcOrd="0" destOrd="0" presId="urn:microsoft.com/office/officeart/2005/8/layout/hierarchy1"/>
    <dgm:cxn modelId="{1D977ED7-B63A-47EE-88D1-74CFA4556E78}" type="presParOf" srcId="{089CB919-5D19-4B41-B232-0EE2BCA55056}" destId="{49772F2A-3074-459D-81F5-E2F0CB349BDD}" srcOrd="0" destOrd="0" presId="urn:microsoft.com/office/officeart/2005/8/layout/hierarchy1"/>
    <dgm:cxn modelId="{8EC1A8A2-8CD7-4FF9-8706-DB67F3D08C01}" type="presParOf" srcId="{089CB919-5D19-4B41-B232-0EE2BCA55056}" destId="{517F418B-DDD5-4DC6-A0CA-C79ACFD43676}" srcOrd="1" destOrd="0" presId="urn:microsoft.com/office/officeart/2005/8/layout/hierarchy1"/>
    <dgm:cxn modelId="{49C15D70-578C-4549-9D98-AC6839440945}" type="presParOf" srcId="{DC1F8766-C24A-438D-8419-34C45B50B5CE}" destId="{AF2054FC-0BED-40C4-9BB6-A26613ADB7F4}" srcOrd="1" destOrd="0" presId="urn:microsoft.com/office/officeart/2005/8/layout/hierarchy1"/>
    <dgm:cxn modelId="{987E1ED1-F079-4DC2-8E59-2328A132FFB1}" type="presParOf" srcId="{FC1D2C85-9CE8-43E2-901C-81973F9AC288}" destId="{7BD14CAF-B099-4C48-8F9C-9D0B0BF5D67D}" srcOrd="2" destOrd="0" presId="urn:microsoft.com/office/officeart/2005/8/layout/hierarchy1"/>
    <dgm:cxn modelId="{4472223C-1DF9-4590-8E46-9B7FB603F7B1}" type="presParOf" srcId="{FC1D2C85-9CE8-43E2-901C-81973F9AC288}" destId="{843B326C-FCF0-4A7B-A903-F4F8ACA4B6E5}" srcOrd="3" destOrd="0" presId="urn:microsoft.com/office/officeart/2005/8/layout/hierarchy1"/>
    <dgm:cxn modelId="{464EDDEC-0520-4D88-B677-400579564BE2}" type="presParOf" srcId="{843B326C-FCF0-4A7B-A903-F4F8ACA4B6E5}" destId="{1E561C93-7425-4DE8-A0EC-036630711E07}" srcOrd="0" destOrd="0" presId="urn:microsoft.com/office/officeart/2005/8/layout/hierarchy1"/>
    <dgm:cxn modelId="{F5B9EB12-BB32-41AC-92E3-B161D800F5E9}" type="presParOf" srcId="{1E561C93-7425-4DE8-A0EC-036630711E07}" destId="{F9A5497F-12D6-4DE8-AFA3-3921F37F0ABD}" srcOrd="0" destOrd="0" presId="urn:microsoft.com/office/officeart/2005/8/layout/hierarchy1"/>
    <dgm:cxn modelId="{432AE517-DE4C-4DE5-AC6A-48AE319CD24E}" type="presParOf" srcId="{1E561C93-7425-4DE8-A0EC-036630711E07}" destId="{1654418B-6E47-4187-809A-72A466D126D3}" srcOrd="1" destOrd="0" presId="urn:microsoft.com/office/officeart/2005/8/layout/hierarchy1"/>
    <dgm:cxn modelId="{006BCF25-0263-45A7-AC53-E835929727F5}" type="presParOf" srcId="{843B326C-FCF0-4A7B-A903-F4F8ACA4B6E5}" destId="{273D87DE-9919-461C-8953-18366E2CB9FA}" srcOrd="1" destOrd="0" presId="urn:microsoft.com/office/officeart/2005/8/layout/hierarchy1"/>
    <dgm:cxn modelId="{A13F534A-BC82-4985-92CB-6BCB813A5ED4}" type="presParOf" srcId="{9AAB28FF-C664-42E3-8A80-54F7A9151119}" destId="{F531D9AE-1CE2-462E-AA21-BBE754BABDBF}" srcOrd="2" destOrd="0" presId="urn:microsoft.com/office/officeart/2005/8/layout/hierarchy1"/>
    <dgm:cxn modelId="{E8746F1C-7968-4A88-9D44-DD525EDDAC31}" type="presParOf" srcId="{9AAB28FF-C664-42E3-8A80-54F7A9151119}" destId="{4564143D-2959-4ADB-96A2-28DFABC0A939}" srcOrd="3" destOrd="0" presId="urn:microsoft.com/office/officeart/2005/8/layout/hierarchy1"/>
    <dgm:cxn modelId="{08980AFF-0D0E-4F79-81CC-3C8B874E253A}" type="presParOf" srcId="{4564143D-2959-4ADB-96A2-28DFABC0A939}" destId="{A8512C2B-DEDF-4595-80B0-AFEBBB5E8CD9}" srcOrd="0" destOrd="0" presId="urn:microsoft.com/office/officeart/2005/8/layout/hierarchy1"/>
    <dgm:cxn modelId="{8F9218BB-6AE4-45FF-962F-6430929FB580}" type="presParOf" srcId="{A8512C2B-DEDF-4595-80B0-AFEBBB5E8CD9}" destId="{D6DBDCF3-F618-41F9-A1C7-02FFF6FB6935}" srcOrd="0" destOrd="0" presId="urn:microsoft.com/office/officeart/2005/8/layout/hierarchy1"/>
    <dgm:cxn modelId="{AAF7FD46-F802-4EC5-AD02-69C670D8F7CA}" type="presParOf" srcId="{A8512C2B-DEDF-4595-80B0-AFEBBB5E8CD9}" destId="{EC3B0298-846F-4C11-9351-9F78C534B480}" srcOrd="1" destOrd="0" presId="urn:microsoft.com/office/officeart/2005/8/layout/hierarchy1"/>
    <dgm:cxn modelId="{D1A1F1D6-21B5-47D1-AA28-A684CC0BA9FE}" type="presParOf" srcId="{4564143D-2959-4ADB-96A2-28DFABC0A939}" destId="{80C555CC-75A4-4A32-8569-932839104F7E}" srcOrd="1" destOrd="0" presId="urn:microsoft.com/office/officeart/2005/8/layout/hierarchy1"/>
    <dgm:cxn modelId="{CD325916-D527-4E1B-91CF-C421CC206B5F}" type="presParOf" srcId="{80C555CC-75A4-4A32-8569-932839104F7E}" destId="{17114EE4-B3F1-4FED-A471-F483B2B114D5}" srcOrd="0" destOrd="0" presId="urn:microsoft.com/office/officeart/2005/8/layout/hierarchy1"/>
    <dgm:cxn modelId="{EF29A797-8257-48C9-B6C8-02539E8C34BA}" type="presParOf" srcId="{80C555CC-75A4-4A32-8569-932839104F7E}" destId="{0FDF06DE-C265-451E-A96D-8A5F5ABAE32D}" srcOrd="1" destOrd="0" presId="urn:microsoft.com/office/officeart/2005/8/layout/hierarchy1"/>
    <dgm:cxn modelId="{B3802DF0-3F26-40EB-9279-F85AD4A6B8FF}" type="presParOf" srcId="{0FDF06DE-C265-451E-A96D-8A5F5ABAE32D}" destId="{604F7E66-FBCC-4488-84FD-E4E110B641BA}" srcOrd="0" destOrd="0" presId="urn:microsoft.com/office/officeart/2005/8/layout/hierarchy1"/>
    <dgm:cxn modelId="{E6FC1004-D038-4493-9484-C0555B1EF65A}" type="presParOf" srcId="{604F7E66-FBCC-4488-84FD-E4E110B641BA}" destId="{7F4FAFD2-BC15-426D-A6F0-75DA2247A1C0}" srcOrd="0" destOrd="0" presId="urn:microsoft.com/office/officeart/2005/8/layout/hierarchy1"/>
    <dgm:cxn modelId="{DC104FC2-9EBA-4C44-A0B0-72D2958AA3DC}" type="presParOf" srcId="{604F7E66-FBCC-4488-84FD-E4E110B641BA}" destId="{D5D51669-A1C0-4C0A-B9C5-B12150879CFA}" srcOrd="1" destOrd="0" presId="urn:microsoft.com/office/officeart/2005/8/layout/hierarchy1"/>
    <dgm:cxn modelId="{B59CCB6B-FF16-4ED4-8CE6-3FBE53507711}" type="presParOf" srcId="{0FDF06DE-C265-451E-A96D-8A5F5ABAE32D}" destId="{E6B0E20D-057D-4698-BFB4-3D5304A7A9CF}" srcOrd="1" destOrd="0" presId="urn:microsoft.com/office/officeart/2005/8/layout/hierarchy1"/>
    <dgm:cxn modelId="{C7009498-C3AA-4157-9548-739781DAFBE5}" type="presParOf" srcId="{80C555CC-75A4-4A32-8569-932839104F7E}" destId="{E3D4D20F-958E-44B5-9A0C-47DC33F53A7F}" srcOrd="2" destOrd="0" presId="urn:microsoft.com/office/officeart/2005/8/layout/hierarchy1"/>
    <dgm:cxn modelId="{705DED9A-E015-4753-BA4A-A01FA004C80C}" type="presParOf" srcId="{80C555CC-75A4-4A32-8569-932839104F7E}" destId="{A20418BC-81D9-4223-A090-9FFEA31535E8}" srcOrd="3" destOrd="0" presId="urn:microsoft.com/office/officeart/2005/8/layout/hierarchy1"/>
    <dgm:cxn modelId="{C401FC4B-7A2A-430B-9E1B-B35B0F335349}" type="presParOf" srcId="{A20418BC-81D9-4223-A090-9FFEA31535E8}" destId="{3583BD4A-A657-4133-A19C-547784B98C98}" srcOrd="0" destOrd="0" presId="urn:microsoft.com/office/officeart/2005/8/layout/hierarchy1"/>
    <dgm:cxn modelId="{C6BE3BED-34FC-4628-AA25-8E2AF3BE3EA0}" type="presParOf" srcId="{3583BD4A-A657-4133-A19C-547784B98C98}" destId="{581B00BC-146D-44A6-B1FF-609711E5E258}" srcOrd="0" destOrd="0" presId="urn:microsoft.com/office/officeart/2005/8/layout/hierarchy1"/>
    <dgm:cxn modelId="{E0E31252-28A9-40B1-818A-E65BD3A2C663}" type="presParOf" srcId="{3583BD4A-A657-4133-A19C-547784B98C98}" destId="{61487E5F-72DB-411D-A57D-EF0424C9F7AD}" srcOrd="1" destOrd="0" presId="urn:microsoft.com/office/officeart/2005/8/layout/hierarchy1"/>
    <dgm:cxn modelId="{210341A5-FF5A-4589-9B85-65E78FCBEE62}" type="presParOf" srcId="{A20418BC-81D9-4223-A090-9FFEA31535E8}" destId="{91F30B0E-22D1-4B99-8F43-28ACB505C55C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069E771-1A62-4786-A261-02A22186C8DF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54AAA01C-DBD7-41D3-B91A-3F34A5F7EAFF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DC Motors</a:t>
          </a:r>
          <a:endParaRPr lang="en-IN" sz="1400" dirty="0">
            <a:latin typeface="Bookman Old Style" pitchFamily="18" charset="0"/>
          </a:endParaRPr>
        </a:p>
      </dgm:t>
    </dgm:pt>
    <dgm:pt modelId="{9EB3662D-977D-48B2-9C16-5FD01AC22E91}" type="parTrans" cxnId="{033CFB2D-F64A-45C3-9FFC-ECE4302EE0A5}">
      <dgm:prSet/>
      <dgm:spPr/>
      <dgm:t>
        <a:bodyPr/>
        <a:lstStyle/>
        <a:p>
          <a:endParaRPr lang="en-IN"/>
        </a:p>
      </dgm:t>
    </dgm:pt>
    <dgm:pt modelId="{BCE4FB4D-E530-4C52-89FB-9792F2EA9A7A}" type="sibTrans" cxnId="{033CFB2D-F64A-45C3-9FFC-ECE4302EE0A5}">
      <dgm:prSet/>
      <dgm:spPr/>
      <dgm:t>
        <a:bodyPr/>
        <a:lstStyle/>
        <a:p>
          <a:endParaRPr lang="en-IN"/>
        </a:p>
      </dgm:t>
    </dgm:pt>
    <dgm:pt modelId="{75D63496-171A-4FA2-8F8F-102CEC3E2DD1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Separately Excited</a:t>
          </a:r>
          <a:endParaRPr lang="en-IN" sz="1400" dirty="0">
            <a:latin typeface="Bookman Old Style" pitchFamily="18" charset="0"/>
          </a:endParaRPr>
        </a:p>
      </dgm:t>
    </dgm:pt>
    <dgm:pt modelId="{E7AC0E71-7DDA-4B77-B2B3-1EC659C96D14}" type="parTrans" cxnId="{D539FF39-6990-4F64-834E-306F357F6E3F}">
      <dgm:prSet/>
      <dgm:spPr/>
      <dgm:t>
        <a:bodyPr/>
        <a:lstStyle/>
        <a:p>
          <a:endParaRPr lang="en-IN"/>
        </a:p>
      </dgm:t>
    </dgm:pt>
    <dgm:pt modelId="{C8265F5F-C403-4756-91DD-1ADC4DF15DB4}" type="sibTrans" cxnId="{D539FF39-6990-4F64-834E-306F357F6E3F}">
      <dgm:prSet/>
      <dgm:spPr/>
      <dgm:t>
        <a:bodyPr/>
        <a:lstStyle/>
        <a:p>
          <a:endParaRPr lang="en-IN"/>
        </a:p>
      </dgm:t>
    </dgm:pt>
    <dgm:pt modelId="{7F273CE5-6A57-4FDD-B9EB-ED8BA3F84D66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Self Excited</a:t>
          </a:r>
          <a:endParaRPr lang="en-IN" sz="1400" dirty="0">
            <a:latin typeface="Bookman Old Style" pitchFamily="18" charset="0"/>
          </a:endParaRPr>
        </a:p>
      </dgm:t>
    </dgm:pt>
    <dgm:pt modelId="{0EEA2B4C-AC14-4878-BFF4-AFAB56AD2B92}" type="parTrans" cxnId="{D2C3C4D9-1C96-4283-B955-63BB8F047D53}">
      <dgm:prSet/>
      <dgm:spPr/>
      <dgm:t>
        <a:bodyPr/>
        <a:lstStyle/>
        <a:p>
          <a:endParaRPr lang="en-IN"/>
        </a:p>
      </dgm:t>
    </dgm:pt>
    <dgm:pt modelId="{F3B7926B-07E2-40F9-8D7E-F371E6C5EB1B}" type="sibTrans" cxnId="{D2C3C4D9-1C96-4283-B955-63BB8F047D53}">
      <dgm:prSet/>
      <dgm:spPr/>
      <dgm:t>
        <a:bodyPr/>
        <a:lstStyle/>
        <a:p>
          <a:endParaRPr lang="en-IN"/>
        </a:p>
      </dgm:t>
    </dgm:pt>
    <dgm:pt modelId="{F0C9D421-39B8-4439-B5F6-39B9D64867EE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Shunt</a:t>
          </a:r>
          <a:endParaRPr lang="en-IN" sz="1400" dirty="0">
            <a:latin typeface="Bookman Old Style" pitchFamily="18" charset="0"/>
          </a:endParaRPr>
        </a:p>
      </dgm:t>
    </dgm:pt>
    <dgm:pt modelId="{42057D60-E1AD-4A77-BFFD-BC7CEED89664}" type="parTrans" cxnId="{21F2A345-C3AF-40B3-85D3-54FD854098C2}">
      <dgm:prSet/>
      <dgm:spPr/>
      <dgm:t>
        <a:bodyPr/>
        <a:lstStyle/>
        <a:p>
          <a:endParaRPr lang="en-IN"/>
        </a:p>
      </dgm:t>
    </dgm:pt>
    <dgm:pt modelId="{C9FD8444-0D81-46A7-B704-2ED40B394EE4}" type="sibTrans" cxnId="{21F2A345-C3AF-40B3-85D3-54FD854098C2}">
      <dgm:prSet/>
      <dgm:spPr/>
      <dgm:t>
        <a:bodyPr/>
        <a:lstStyle/>
        <a:p>
          <a:endParaRPr lang="en-IN"/>
        </a:p>
      </dgm:t>
    </dgm:pt>
    <dgm:pt modelId="{625FC462-8F7C-4C84-8846-0704EBE10F47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Series</a:t>
          </a:r>
          <a:endParaRPr lang="en-IN" sz="1400" dirty="0">
            <a:latin typeface="Bookman Old Style" pitchFamily="18" charset="0"/>
          </a:endParaRPr>
        </a:p>
      </dgm:t>
    </dgm:pt>
    <dgm:pt modelId="{B4CFD173-F8D4-430F-9C54-D64C928C94E6}" type="parTrans" cxnId="{62777E07-17E1-4350-AB76-9B50F8464D3C}">
      <dgm:prSet/>
      <dgm:spPr/>
      <dgm:t>
        <a:bodyPr/>
        <a:lstStyle/>
        <a:p>
          <a:endParaRPr lang="en-IN"/>
        </a:p>
      </dgm:t>
    </dgm:pt>
    <dgm:pt modelId="{1B009A5A-CAF1-49C6-A439-AE5C95ACD838}" type="sibTrans" cxnId="{62777E07-17E1-4350-AB76-9B50F8464D3C}">
      <dgm:prSet/>
      <dgm:spPr/>
      <dgm:t>
        <a:bodyPr/>
        <a:lstStyle/>
        <a:p>
          <a:endParaRPr lang="en-IN"/>
        </a:p>
      </dgm:t>
    </dgm:pt>
    <dgm:pt modelId="{31429A0A-86A1-4EC1-BF50-AC1D8BA2DE1B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Compound</a:t>
          </a:r>
          <a:endParaRPr lang="en-IN" sz="1400" dirty="0">
            <a:latin typeface="Bookman Old Style" pitchFamily="18" charset="0"/>
          </a:endParaRPr>
        </a:p>
      </dgm:t>
    </dgm:pt>
    <dgm:pt modelId="{1D4AFBCC-F95E-4CF2-9BA4-4C7F74797F74}" type="parTrans" cxnId="{8A616087-38A1-4989-BD36-50909C10B3D6}">
      <dgm:prSet/>
      <dgm:spPr/>
      <dgm:t>
        <a:bodyPr/>
        <a:lstStyle/>
        <a:p>
          <a:endParaRPr lang="en-IN"/>
        </a:p>
      </dgm:t>
    </dgm:pt>
    <dgm:pt modelId="{864F48F5-5990-40B4-85DE-F1124C28449C}" type="sibTrans" cxnId="{8A616087-38A1-4989-BD36-50909C10B3D6}">
      <dgm:prSet/>
      <dgm:spPr/>
      <dgm:t>
        <a:bodyPr/>
        <a:lstStyle/>
        <a:p>
          <a:endParaRPr lang="en-IN"/>
        </a:p>
      </dgm:t>
    </dgm:pt>
    <dgm:pt modelId="{C2727062-D8EC-4C2E-980E-D80838CF67BF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Long</a:t>
          </a:r>
          <a:endParaRPr lang="en-IN" sz="1400" dirty="0">
            <a:latin typeface="Bookman Old Style" pitchFamily="18" charset="0"/>
          </a:endParaRPr>
        </a:p>
      </dgm:t>
    </dgm:pt>
    <dgm:pt modelId="{914FE4F0-A586-43B2-A583-6F7A904DC2A9}" type="parTrans" cxnId="{31EBF5F7-108F-479C-A48E-B7F3487A58B5}">
      <dgm:prSet/>
      <dgm:spPr/>
      <dgm:t>
        <a:bodyPr/>
        <a:lstStyle/>
        <a:p>
          <a:endParaRPr lang="en-IN"/>
        </a:p>
      </dgm:t>
    </dgm:pt>
    <dgm:pt modelId="{5CF5BD5D-B1D7-49B2-8AE0-9425AC5301FA}" type="sibTrans" cxnId="{31EBF5F7-108F-479C-A48E-B7F3487A58B5}">
      <dgm:prSet/>
      <dgm:spPr/>
      <dgm:t>
        <a:bodyPr/>
        <a:lstStyle/>
        <a:p>
          <a:endParaRPr lang="en-IN"/>
        </a:p>
      </dgm:t>
    </dgm:pt>
    <dgm:pt modelId="{C09A882F-2D0A-44EF-A337-072BC1916CA1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Short</a:t>
          </a:r>
          <a:endParaRPr lang="en-IN" sz="1400" dirty="0">
            <a:latin typeface="Bookman Old Style" pitchFamily="18" charset="0"/>
          </a:endParaRPr>
        </a:p>
      </dgm:t>
    </dgm:pt>
    <dgm:pt modelId="{491A5F90-1830-42A8-805D-C8447108DD2C}" type="parTrans" cxnId="{C7B9F2F1-FC05-40B8-923A-907664D22A3A}">
      <dgm:prSet/>
      <dgm:spPr/>
      <dgm:t>
        <a:bodyPr/>
        <a:lstStyle/>
        <a:p>
          <a:endParaRPr lang="en-IN"/>
        </a:p>
      </dgm:t>
    </dgm:pt>
    <dgm:pt modelId="{B546BE3A-6DEE-46A0-A07A-3E5F5E1B0564}" type="sibTrans" cxnId="{C7B9F2F1-FC05-40B8-923A-907664D22A3A}">
      <dgm:prSet/>
      <dgm:spPr/>
      <dgm:t>
        <a:bodyPr/>
        <a:lstStyle/>
        <a:p>
          <a:endParaRPr lang="en-IN"/>
        </a:p>
      </dgm:t>
    </dgm:pt>
    <dgm:pt modelId="{1D2756B8-013D-44DD-B3E6-E22499CE5964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Differential</a:t>
          </a:r>
          <a:endParaRPr lang="en-IN" sz="1400" dirty="0">
            <a:latin typeface="Bookman Old Style" pitchFamily="18" charset="0"/>
          </a:endParaRPr>
        </a:p>
      </dgm:t>
    </dgm:pt>
    <dgm:pt modelId="{F838598A-0006-4A9D-969A-C4E3448F3ADA}" type="parTrans" cxnId="{274ADB7C-9AD7-4002-AFF3-08B5B57D38E5}">
      <dgm:prSet/>
      <dgm:spPr/>
      <dgm:t>
        <a:bodyPr/>
        <a:lstStyle/>
        <a:p>
          <a:endParaRPr lang="en-IN"/>
        </a:p>
      </dgm:t>
    </dgm:pt>
    <dgm:pt modelId="{8AE7A84D-4A10-4655-9252-1213EA2A0730}" type="sibTrans" cxnId="{274ADB7C-9AD7-4002-AFF3-08B5B57D38E5}">
      <dgm:prSet/>
      <dgm:spPr/>
      <dgm:t>
        <a:bodyPr/>
        <a:lstStyle/>
        <a:p>
          <a:endParaRPr lang="en-IN"/>
        </a:p>
      </dgm:t>
    </dgm:pt>
    <dgm:pt modelId="{12B2A9D4-058D-499E-A615-AD3362835A47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Cumulative</a:t>
          </a:r>
          <a:endParaRPr lang="en-IN" sz="1400" dirty="0">
            <a:latin typeface="Bookman Old Style" pitchFamily="18" charset="0"/>
          </a:endParaRPr>
        </a:p>
      </dgm:t>
    </dgm:pt>
    <dgm:pt modelId="{5F0AFF91-1A9E-43B6-BDC2-3DE8CC277312}" type="parTrans" cxnId="{654CC202-4485-424B-9459-07E53226EC5F}">
      <dgm:prSet/>
      <dgm:spPr/>
      <dgm:t>
        <a:bodyPr/>
        <a:lstStyle/>
        <a:p>
          <a:endParaRPr lang="en-IN"/>
        </a:p>
      </dgm:t>
    </dgm:pt>
    <dgm:pt modelId="{1B95824F-BDD0-409A-9196-E295137B168E}" type="sibTrans" cxnId="{654CC202-4485-424B-9459-07E53226EC5F}">
      <dgm:prSet/>
      <dgm:spPr/>
      <dgm:t>
        <a:bodyPr/>
        <a:lstStyle/>
        <a:p>
          <a:endParaRPr lang="en-IN"/>
        </a:p>
      </dgm:t>
    </dgm:pt>
    <dgm:pt modelId="{C7250B14-1601-42B8-AECA-8A7C603EBDD7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Differential</a:t>
          </a:r>
          <a:endParaRPr lang="en-IN" sz="1400" dirty="0">
            <a:latin typeface="Bookman Old Style" pitchFamily="18" charset="0"/>
          </a:endParaRPr>
        </a:p>
      </dgm:t>
    </dgm:pt>
    <dgm:pt modelId="{796BEC46-E944-4C52-B43D-43D4D149F742}" type="parTrans" cxnId="{14E5F491-6999-4059-8A27-9DC0F8F79AE1}">
      <dgm:prSet/>
      <dgm:spPr/>
      <dgm:t>
        <a:bodyPr/>
        <a:lstStyle/>
        <a:p>
          <a:endParaRPr lang="en-IN"/>
        </a:p>
      </dgm:t>
    </dgm:pt>
    <dgm:pt modelId="{C60E05FC-6494-48FF-86EC-8240FB1A8334}" type="sibTrans" cxnId="{14E5F491-6999-4059-8A27-9DC0F8F79AE1}">
      <dgm:prSet/>
      <dgm:spPr/>
      <dgm:t>
        <a:bodyPr/>
        <a:lstStyle/>
        <a:p>
          <a:endParaRPr lang="en-IN"/>
        </a:p>
      </dgm:t>
    </dgm:pt>
    <dgm:pt modelId="{BC0F875F-0BAE-4206-9DA4-F2513DF9DF1C}">
      <dgm:prSet phldrT="[Text]" custT="1"/>
      <dgm:spPr/>
      <dgm:t>
        <a:bodyPr/>
        <a:lstStyle/>
        <a:p>
          <a:r>
            <a:rPr lang="en-US" sz="1400" dirty="0" smtClean="0">
              <a:latin typeface="Bookman Old Style" pitchFamily="18" charset="0"/>
            </a:rPr>
            <a:t>Cumulative</a:t>
          </a:r>
          <a:endParaRPr lang="en-IN" sz="1400" dirty="0">
            <a:latin typeface="Bookman Old Style" pitchFamily="18" charset="0"/>
          </a:endParaRPr>
        </a:p>
      </dgm:t>
    </dgm:pt>
    <dgm:pt modelId="{2D1AB924-422A-4F20-9572-DFE933AA83C7}" type="parTrans" cxnId="{147DF73C-1373-4D49-A960-C021D10C7BB8}">
      <dgm:prSet/>
      <dgm:spPr/>
      <dgm:t>
        <a:bodyPr/>
        <a:lstStyle/>
        <a:p>
          <a:endParaRPr lang="en-IN"/>
        </a:p>
      </dgm:t>
    </dgm:pt>
    <dgm:pt modelId="{0DF6C1BB-C270-4056-82AF-C0632EFE6A6F}" type="sibTrans" cxnId="{147DF73C-1373-4D49-A960-C021D10C7BB8}">
      <dgm:prSet/>
      <dgm:spPr/>
      <dgm:t>
        <a:bodyPr/>
        <a:lstStyle/>
        <a:p>
          <a:endParaRPr lang="en-IN"/>
        </a:p>
      </dgm:t>
    </dgm:pt>
    <dgm:pt modelId="{E47BF3B5-97B8-490A-BB39-71D29E462253}" type="pres">
      <dgm:prSet presAssocID="{E069E771-1A62-4786-A261-02A22186C8DF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IN"/>
        </a:p>
      </dgm:t>
    </dgm:pt>
    <dgm:pt modelId="{CC293163-624E-498F-890F-741714676AA1}" type="pres">
      <dgm:prSet presAssocID="{54AAA01C-DBD7-41D3-B91A-3F34A5F7EAFF}" presName="hierRoot1" presStyleCnt="0"/>
      <dgm:spPr/>
    </dgm:pt>
    <dgm:pt modelId="{C08E5ED0-C504-4097-8F9A-BC319E2365D6}" type="pres">
      <dgm:prSet presAssocID="{54AAA01C-DBD7-41D3-B91A-3F34A5F7EAFF}" presName="composite" presStyleCnt="0"/>
      <dgm:spPr/>
    </dgm:pt>
    <dgm:pt modelId="{9E914C89-97F0-4E58-B3BC-EBE6746AFD63}" type="pres">
      <dgm:prSet presAssocID="{54AAA01C-DBD7-41D3-B91A-3F34A5F7EAFF}" presName="background" presStyleLbl="node0" presStyleIdx="0" presStyleCnt="1"/>
      <dgm:spPr/>
    </dgm:pt>
    <dgm:pt modelId="{F42CB6D8-6CFC-44CD-9498-6BBE932D1BDC}" type="pres">
      <dgm:prSet presAssocID="{54AAA01C-DBD7-41D3-B91A-3F34A5F7EAFF}" presName="text" presStyleLbl="fgAcc0" presStyleIdx="0" presStyleCnt="1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A407EF0-A543-484A-9B31-AEA8ACD06861}" type="pres">
      <dgm:prSet presAssocID="{54AAA01C-DBD7-41D3-B91A-3F34A5F7EAFF}" presName="hierChild2" presStyleCnt="0"/>
      <dgm:spPr/>
    </dgm:pt>
    <dgm:pt modelId="{6446466B-0DC2-4A42-B5FA-4EB568589798}" type="pres">
      <dgm:prSet presAssocID="{E7AC0E71-7DDA-4B77-B2B3-1EC659C96D14}" presName="Name10" presStyleLbl="parChTrans1D2" presStyleIdx="0" presStyleCnt="2"/>
      <dgm:spPr/>
      <dgm:t>
        <a:bodyPr/>
        <a:lstStyle/>
        <a:p>
          <a:endParaRPr lang="en-IN"/>
        </a:p>
      </dgm:t>
    </dgm:pt>
    <dgm:pt modelId="{BCB5CE17-E178-4497-A0FB-8857A035019F}" type="pres">
      <dgm:prSet presAssocID="{75D63496-171A-4FA2-8F8F-102CEC3E2DD1}" presName="hierRoot2" presStyleCnt="0"/>
      <dgm:spPr/>
    </dgm:pt>
    <dgm:pt modelId="{CBC85800-6D49-4684-98E5-1F934CA213F0}" type="pres">
      <dgm:prSet presAssocID="{75D63496-171A-4FA2-8F8F-102CEC3E2DD1}" presName="composite2" presStyleCnt="0"/>
      <dgm:spPr/>
    </dgm:pt>
    <dgm:pt modelId="{7BBE3E07-236A-4DD5-9AE7-C87C7A703CDA}" type="pres">
      <dgm:prSet presAssocID="{75D63496-171A-4FA2-8F8F-102CEC3E2DD1}" presName="background2" presStyleLbl="node2" presStyleIdx="0" presStyleCnt="2"/>
      <dgm:spPr/>
    </dgm:pt>
    <dgm:pt modelId="{D3ABFB11-043C-4ABA-8531-D37B4EE8002B}" type="pres">
      <dgm:prSet presAssocID="{75D63496-171A-4FA2-8F8F-102CEC3E2DD1}" presName="text2" presStyleLbl="fgAcc2" presStyleIdx="0" presStyleCnt="2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17EBB81D-B4C3-472D-BF5B-AC232E08813A}" type="pres">
      <dgm:prSet presAssocID="{75D63496-171A-4FA2-8F8F-102CEC3E2DD1}" presName="hierChild3" presStyleCnt="0"/>
      <dgm:spPr/>
    </dgm:pt>
    <dgm:pt modelId="{555347B3-2EEA-4F4F-9398-09035532F952}" type="pres">
      <dgm:prSet presAssocID="{0EEA2B4C-AC14-4878-BFF4-AFAB56AD2B92}" presName="Name10" presStyleLbl="parChTrans1D2" presStyleIdx="1" presStyleCnt="2"/>
      <dgm:spPr/>
      <dgm:t>
        <a:bodyPr/>
        <a:lstStyle/>
        <a:p>
          <a:endParaRPr lang="en-IN"/>
        </a:p>
      </dgm:t>
    </dgm:pt>
    <dgm:pt modelId="{ACBBDC1C-D4C6-435D-AA64-6905E5A6EDBE}" type="pres">
      <dgm:prSet presAssocID="{7F273CE5-6A57-4FDD-B9EB-ED8BA3F84D66}" presName="hierRoot2" presStyleCnt="0"/>
      <dgm:spPr/>
    </dgm:pt>
    <dgm:pt modelId="{CA0F73D5-A544-45FC-8CCF-D8CC1688FBD6}" type="pres">
      <dgm:prSet presAssocID="{7F273CE5-6A57-4FDD-B9EB-ED8BA3F84D66}" presName="composite2" presStyleCnt="0"/>
      <dgm:spPr/>
    </dgm:pt>
    <dgm:pt modelId="{34B903F9-BDDD-4E1D-818C-FEF7855E8FE4}" type="pres">
      <dgm:prSet presAssocID="{7F273CE5-6A57-4FDD-B9EB-ED8BA3F84D66}" presName="background2" presStyleLbl="node2" presStyleIdx="1" presStyleCnt="2"/>
      <dgm:spPr/>
    </dgm:pt>
    <dgm:pt modelId="{F133BF19-3AA0-4522-A276-FF7770489E4B}" type="pres">
      <dgm:prSet presAssocID="{7F273CE5-6A57-4FDD-B9EB-ED8BA3F84D66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6BAE98D-C1CE-47CE-9A65-B037C4E58E55}" type="pres">
      <dgm:prSet presAssocID="{7F273CE5-6A57-4FDD-B9EB-ED8BA3F84D66}" presName="hierChild3" presStyleCnt="0"/>
      <dgm:spPr/>
    </dgm:pt>
    <dgm:pt modelId="{89EBD9DE-BE19-48B6-8521-D2E0331E3311}" type="pres">
      <dgm:prSet presAssocID="{42057D60-E1AD-4A77-BFFD-BC7CEED89664}" presName="Name17" presStyleLbl="parChTrans1D3" presStyleIdx="0" presStyleCnt="3"/>
      <dgm:spPr/>
      <dgm:t>
        <a:bodyPr/>
        <a:lstStyle/>
        <a:p>
          <a:endParaRPr lang="en-IN"/>
        </a:p>
      </dgm:t>
    </dgm:pt>
    <dgm:pt modelId="{97D21B53-6AC9-44BF-ACA5-61C57C681E79}" type="pres">
      <dgm:prSet presAssocID="{F0C9D421-39B8-4439-B5F6-39B9D64867EE}" presName="hierRoot3" presStyleCnt="0"/>
      <dgm:spPr/>
    </dgm:pt>
    <dgm:pt modelId="{0CFAFF85-556A-45C6-B765-9CC63ACAF942}" type="pres">
      <dgm:prSet presAssocID="{F0C9D421-39B8-4439-B5F6-39B9D64867EE}" presName="composite3" presStyleCnt="0"/>
      <dgm:spPr/>
    </dgm:pt>
    <dgm:pt modelId="{0542D1F6-3B1B-448B-B61A-71F6F51CD7E3}" type="pres">
      <dgm:prSet presAssocID="{F0C9D421-39B8-4439-B5F6-39B9D64867EE}" presName="background3" presStyleLbl="node3" presStyleIdx="0" presStyleCnt="3"/>
      <dgm:spPr/>
    </dgm:pt>
    <dgm:pt modelId="{06D2B12E-3046-4850-904C-E36CCFC0BCE0}" type="pres">
      <dgm:prSet presAssocID="{F0C9D421-39B8-4439-B5F6-39B9D64867EE}" presName="text3" presStyleLbl="fgAcc3" presStyleIdx="0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1AC2A982-18E2-4FAF-8BD6-58874BE433F4}" type="pres">
      <dgm:prSet presAssocID="{F0C9D421-39B8-4439-B5F6-39B9D64867EE}" presName="hierChild4" presStyleCnt="0"/>
      <dgm:spPr/>
    </dgm:pt>
    <dgm:pt modelId="{448691E5-2053-41F6-BB7D-F264BE48D8B0}" type="pres">
      <dgm:prSet presAssocID="{B4CFD173-F8D4-430F-9C54-D64C928C94E6}" presName="Name17" presStyleLbl="parChTrans1D3" presStyleIdx="1" presStyleCnt="3"/>
      <dgm:spPr/>
      <dgm:t>
        <a:bodyPr/>
        <a:lstStyle/>
        <a:p>
          <a:endParaRPr lang="en-IN"/>
        </a:p>
      </dgm:t>
    </dgm:pt>
    <dgm:pt modelId="{7F5B57CC-FC2B-4852-A121-8D75F280769B}" type="pres">
      <dgm:prSet presAssocID="{625FC462-8F7C-4C84-8846-0704EBE10F47}" presName="hierRoot3" presStyleCnt="0"/>
      <dgm:spPr/>
    </dgm:pt>
    <dgm:pt modelId="{6C84962B-7059-499C-B2B5-E86A55A8765E}" type="pres">
      <dgm:prSet presAssocID="{625FC462-8F7C-4C84-8846-0704EBE10F47}" presName="composite3" presStyleCnt="0"/>
      <dgm:spPr/>
    </dgm:pt>
    <dgm:pt modelId="{0E431299-BB85-4D2A-B91B-EA5BEE4E15DE}" type="pres">
      <dgm:prSet presAssocID="{625FC462-8F7C-4C84-8846-0704EBE10F47}" presName="background3" presStyleLbl="node3" presStyleIdx="1" presStyleCnt="3"/>
      <dgm:spPr/>
    </dgm:pt>
    <dgm:pt modelId="{B60929E1-6763-41B5-95B1-931A7F0E7B66}" type="pres">
      <dgm:prSet presAssocID="{625FC462-8F7C-4C84-8846-0704EBE10F47}" presName="text3" presStyleLbl="fgAcc3" presStyleIdx="1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BFA5688A-64E9-4FBD-8D3E-A89596BFEDDB}" type="pres">
      <dgm:prSet presAssocID="{625FC462-8F7C-4C84-8846-0704EBE10F47}" presName="hierChild4" presStyleCnt="0"/>
      <dgm:spPr/>
    </dgm:pt>
    <dgm:pt modelId="{9CABE115-39E2-446C-B35A-B10021512119}" type="pres">
      <dgm:prSet presAssocID="{1D4AFBCC-F95E-4CF2-9BA4-4C7F74797F74}" presName="Name17" presStyleLbl="parChTrans1D3" presStyleIdx="2" presStyleCnt="3"/>
      <dgm:spPr/>
      <dgm:t>
        <a:bodyPr/>
        <a:lstStyle/>
        <a:p>
          <a:endParaRPr lang="en-IN"/>
        </a:p>
      </dgm:t>
    </dgm:pt>
    <dgm:pt modelId="{E77A9E76-0432-4560-AB67-0AAC804DF2F8}" type="pres">
      <dgm:prSet presAssocID="{31429A0A-86A1-4EC1-BF50-AC1D8BA2DE1B}" presName="hierRoot3" presStyleCnt="0"/>
      <dgm:spPr/>
    </dgm:pt>
    <dgm:pt modelId="{32287E37-3755-46A6-98BA-FFEF23EF5C8E}" type="pres">
      <dgm:prSet presAssocID="{31429A0A-86A1-4EC1-BF50-AC1D8BA2DE1B}" presName="composite3" presStyleCnt="0"/>
      <dgm:spPr/>
    </dgm:pt>
    <dgm:pt modelId="{1F5D57B1-0BC1-42A2-AC82-91214DBF5402}" type="pres">
      <dgm:prSet presAssocID="{31429A0A-86A1-4EC1-BF50-AC1D8BA2DE1B}" presName="background3" presStyleLbl="node3" presStyleIdx="2" presStyleCnt="3"/>
      <dgm:spPr/>
    </dgm:pt>
    <dgm:pt modelId="{4CB382A7-8B97-44B6-9D93-C0861ADE8C84}" type="pres">
      <dgm:prSet presAssocID="{31429A0A-86A1-4EC1-BF50-AC1D8BA2DE1B}" presName="text3" presStyleLbl="fgAcc3" presStyleIdx="2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9AAB28FF-C664-42E3-8A80-54F7A9151119}" type="pres">
      <dgm:prSet presAssocID="{31429A0A-86A1-4EC1-BF50-AC1D8BA2DE1B}" presName="hierChild4" presStyleCnt="0"/>
      <dgm:spPr/>
    </dgm:pt>
    <dgm:pt modelId="{31698E39-AB15-4644-B60B-D98B93ACEC1D}" type="pres">
      <dgm:prSet presAssocID="{914FE4F0-A586-43B2-A583-6F7A904DC2A9}" presName="Name23" presStyleLbl="parChTrans1D4" presStyleIdx="0" presStyleCnt="6"/>
      <dgm:spPr/>
      <dgm:t>
        <a:bodyPr/>
        <a:lstStyle/>
        <a:p>
          <a:endParaRPr lang="en-IN"/>
        </a:p>
      </dgm:t>
    </dgm:pt>
    <dgm:pt modelId="{2284E21E-9A81-4A77-82D9-ABEDB7050D19}" type="pres">
      <dgm:prSet presAssocID="{C2727062-D8EC-4C2E-980E-D80838CF67BF}" presName="hierRoot4" presStyleCnt="0"/>
      <dgm:spPr/>
    </dgm:pt>
    <dgm:pt modelId="{6FAC1DCE-4C28-4AE5-AE70-6F9BA40AD800}" type="pres">
      <dgm:prSet presAssocID="{C2727062-D8EC-4C2E-980E-D80838CF67BF}" presName="composite4" presStyleCnt="0"/>
      <dgm:spPr/>
    </dgm:pt>
    <dgm:pt modelId="{016DFDD7-D418-453E-921E-D84217C57C76}" type="pres">
      <dgm:prSet presAssocID="{C2727062-D8EC-4C2E-980E-D80838CF67BF}" presName="background4" presStyleLbl="node4" presStyleIdx="0" presStyleCnt="6"/>
      <dgm:spPr/>
    </dgm:pt>
    <dgm:pt modelId="{D3CD72D1-3F70-4274-878D-80FE0F7C5127}" type="pres">
      <dgm:prSet presAssocID="{C2727062-D8EC-4C2E-980E-D80838CF67BF}" presName="text4" presStyleLbl="fgAcc4" presStyleIdx="0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FC1D2C85-9CE8-43E2-901C-81973F9AC288}" type="pres">
      <dgm:prSet presAssocID="{C2727062-D8EC-4C2E-980E-D80838CF67BF}" presName="hierChild5" presStyleCnt="0"/>
      <dgm:spPr/>
    </dgm:pt>
    <dgm:pt modelId="{AFB60F32-8CD4-4EA6-BB6A-397A444C81FD}" type="pres">
      <dgm:prSet presAssocID="{F838598A-0006-4A9D-969A-C4E3448F3ADA}" presName="Name23" presStyleLbl="parChTrans1D4" presStyleIdx="1" presStyleCnt="6"/>
      <dgm:spPr/>
      <dgm:t>
        <a:bodyPr/>
        <a:lstStyle/>
        <a:p>
          <a:endParaRPr lang="en-IN"/>
        </a:p>
      </dgm:t>
    </dgm:pt>
    <dgm:pt modelId="{DC1F8766-C24A-438D-8419-34C45B50B5CE}" type="pres">
      <dgm:prSet presAssocID="{1D2756B8-013D-44DD-B3E6-E22499CE5964}" presName="hierRoot4" presStyleCnt="0"/>
      <dgm:spPr/>
    </dgm:pt>
    <dgm:pt modelId="{089CB919-5D19-4B41-B232-0EE2BCA55056}" type="pres">
      <dgm:prSet presAssocID="{1D2756B8-013D-44DD-B3E6-E22499CE5964}" presName="composite4" presStyleCnt="0"/>
      <dgm:spPr/>
    </dgm:pt>
    <dgm:pt modelId="{49772F2A-3074-459D-81F5-E2F0CB349BDD}" type="pres">
      <dgm:prSet presAssocID="{1D2756B8-013D-44DD-B3E6-E22499CE5964}" presName="background4" presStyleLbl="node4" presStyleIdx="1" presStyleCnt="6"/>
      <dgm:spPr/>
    </dgm:pt>
    <dgm:pt modelId="{517F418B-DDD5-4DC6-A0CA-C79ACFD43676}" type="pres">
      <dgm:prSet presAssocID="{1D2756B8-013D-44DD-B3E6-E22499CE5964}" presName="text4" presStyleLbl="fgAcc4" presStyleIdx="1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AF2054FC-0BED-40C4-9BB6-A26613ADB7F4}" type="pres">
      <dgm:prSet presAssocID="{1D2756B8-013D-44DD-B3E6-E22499CE5964}" presName="hierChild5" presStyleCnt="0"/>
      <dgm:spPr/>
    </dgm:pt>
    <dgm:pt modelId="{7BD14CAF-B099-4C48-8F9C-9D0B0BF5D67D}" type="pres">
      <dgm:prSet presAssocID="{5F0AFF91-1A9E-43B6-BDC2-3DE8CC277312}" presName="Name23" presStyleLbl="parChTrans1D4" presStyleIdx="2" presStyleCnt="6"/>
      <dgm:spPr/>
      <dgm:t>
        <a:bodyPr/>
        <a:lstStyle/>
        <a:p>
          <a:endParaRPr lang="en-IN"/>
        </a:p>
      </dgm:t>
    </dgm:pt>
    <dgm:pt modelId="{843B326C-FCF0-4A7B-A903-F4F8ACA4B6E5}" type="pres">
      <dgm:prSet presAssocID="{12B2A9D4-058D-499E-A615-AD3362835A47}" presName="hierRoot4" presStyleCnt="0"/>
      <dgm:spPr/>
    </dgm:pt>
    <dgm:pt modelId="{1E561C93-7425-4DE8-A0EC-036630711E07}" type="pres">
      <dgm:prSet presAssocID="{12B2A9D4-058D-499E-A615-AD3362835A47}" presName="composite4" presStyleCnt="0"/>
      <dgm:spPr/>
    </dgm:pt>
    <dgm:pt modelId="{F9A5497F-12D6-4DE8-AFA3-3921F37F0ABD}" type="pres">
      <dgm:prSet presAssocID="{12B2A9D4-058D-499E-A615-AD3362835A47}" presName="background4" presStyleLbl="node4" presStyleIdx="2" presStyleCnt="6"/>
      <dgm:spPr/>
    </dgm:pt>
    <dgm:pt modelId="{1654418B-6E47-4187-809A-72A466D126D3}" type="pres">
      <dgm:prSet presAssocID="{12B2A9D4-058D-499E-A615-AD3362835A47}" presName="text4" presStyleLbl="fgAcc4" presStyleIdx="2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273D87DE-9919-461C-8953-18366E2CB9FA}" type="pres">
      <dgm:prSet presAssocID="{12B2A9D4-058D-499E-A615-AD3362835A47}" presName="hierChild5" presStyleCnt="0"/>
      <dgm:spPr/>
    </dgm:pt>
    <dgm:pt modelId="{F531D9AE-1CE2-462E-AA21-BBE754BABDBF}" type="pres">
      <dgm:prSet presAssocID="{491A5F90-1830-42A8-805D-C8447108DD2C}" presName="Name23" presStyleLbl="parChTrans1D4" presStyleIdx="3" presStyleCnt="6"/>
      <dgm:spPr/>
      <dgm:t>
        <a:bodyPr/>
        <a:lstStyle/>
        <a:p>
          <a:endParaRPr lang="en-IN"/>
        </a:p>
      </dgm:t>
    </dgm:pt>
    <dgm:pt modelId="{4564143D-2959-4ADB-96A2-28DFABC0A939}" type="pres">
      <dgm:prSet presAssocID="{C09A882F-2D0A-44EF-A337-072BC1916CA1}" presName="hierRoot4" presStyleCnt="0"/>
      <dgm:spPr/>
    </dgm:pt>
    <dgm:pt modelId="{A8512C2B-DEDF-4595-80B0-AFEBBB5E8CD9}" type="pres">
      <dgm:prSet presAssocID="{C09A882F-2D0A-44EF-A337-072BC1916CA1}" presName="composite4" presStyleCnt="0"/>
      <dgm:spPr/>
    </dgm:pt>
    <dgm:pt modelId="{D6DBDCF3-F618-41F9-A1C7-02FFF6FB6935}" type="pres">
      <dgm:prSet presAssocID="{C09A882F-2D0A-44EF-A337-072BC1916CA1}" presName="background4" presStyleLbl="node4" presStyleIdx="3" presStyleCnt="6"/>
      <dgm:spPr/>
    </dgm:pt>
    <dgm:pt modelId="{EC3B0298-846F-4C11-9351-9F78C534B480}" type="pres">
      <dgm:prSet presAssocID="{C09A882F-2D0A-44EF-A337-072BC1916CA1}" presName="text4" presStyleLbl="fgAcc4" presStyleIdx="3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80C555CC-75A4-4A32-8569-932839104F7E}" type="pres">
      <dgm:prSet presAssocID="{C09A882F-2D0A-44EF-A337-072BC1916CA1}" presName="hierChild5" presStyleCnt="0"/>
      <dgm:spPr/>
    </dgm:pt>
    <dgm:pt modelId="{17114EE4-B3F1-4FED-A471-F483B2B114D5}" type="pres">
      <dgm:prSet presAssocID="{796BEC46-E944-4C52-B43D-43D4D149F742}" presName="Name23" presStyleLbl="parChTrans1D4" presStyleIdx="4" presStyleCnt="6"/>
      <dgm:spPr/>
      <dgm:t>
        <a:bodyPr/>
        <a:lstStyle/>
        <a:p>
          <a:endParaRPr lang="en-IN"/>
        </a:p>
      </dgm:t>
    </dgm:pt>
    <dgm:pt modelId="{0FDF06DE-C265-451E-A96D-8A5F5ABAE32D}" type="pres">
      <dgm:prSet presAssocID="{C7250B14-1601-42B8-AECA-8A7C603EBDD7}" presName="hierRoot4" presStyleCnt="0"/>
      <dgm:spPr/>
    </dgm:pt>
    <dgm:pt modelId="{604F7E66-FBCC-4488-84FD-E4E110B641BA}" type="pres">
      <dgm:prSet presAssocID="{C7250B14-1601-42B8-AECA-8A7C603EBDD7}" presName="composite4" presStyleCnt="0"/>
      <dgm:spPr/>
    </dgm:pt>
    <dgm:pt modelId="{7F4FAFD2-BC15-426D-A6F0-75DA2247A1C0}" type="pres">
      <dgm:prSet presAssocID="{C7250B14-1601-42B8-AECA-8A7C603EBDD7}" presName="background4" presStyleLbl="node4" presStyleIdx="4" presStyleCnt="6"/>
      <dgm:spPr/>
    </dgm:pt>
    <dgm:pt modelId="{D5D51669-A1C0-4C0A-B9C5-B12150879CFA}" type="pres">
      <dgm:prSet presAssocID="{C7250B14-1601-42B8-AECA-8A7C603EBDD7}" presName="text4" presStyleLbl="fgAcc4" presStyleIdx="4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E6B0E20D-057D-4698-BFB4-3D5304A7A9CF}" type="pres">
      <dgm:prSet presAssocID="{C7250B14-1601-42B8-AECA-8A7C603EBDD7}" presName="hierChild5" presStyleCnt="0"/>
      <dgm:spPr/>
    </dgm:pt>
    <dgm:pt modelId="{E3D4D20F-958E-44B5-9A0C-47DC33F53A7F}" type="pres">
      <dgm:prSet presAssocID="{2D1AB924-422A-4F20-9572-DFE933AA83C7}" presName="Name23" presStyleLbl="parChTrans1D4" presStyleIdx="5" presStyleCnt="6"/>
      <dgm:spPr/>
      <dgm:t>
        <a:bodyPr/>
        <a:lstStyle/>
        <a:p>
          <a:endParaRPr lang="en-IN"/>
        </a:p>
      </dgm:t>
    </dgm:pt>
    <dgm:pt modelId="{A20418BC-81D9-4223-A090-9FFEA31535E8}" type="pres">
      <dgm:prSet presAssocID="{BC0F875F-0BAE-4206-9DA4-F2513DF9DF1C}" presName="hierRoot4" presStyleCnt="0"/>
      <dgm:spPr/>
    </dgm:pt>
    <dgm:pt modelId="{3583BD4A-A657-4133-A19C-547784B98C98}" type="pres">
      <dgm:prSet presAssocID="{BC0F875F-0BAE-4206-9DA4-F2513DF9DF1C}" presName="composite4" presStyleCnt="0"/>
      <dgm:spPr/>
    </dgm:pt>
    <dgm:pt modelId="{581B00BC-146D-44A6-B1FF-609711E5E258}" type="pres">
      <dgm:prSet presAssocID="{BC0F875F-0BAE-4206-9DA4-F2513DF9DF1C}" presName="background4" presStyleLbl="node4" presStyleIdx="5" presStyleCnt="6"/>
      <dgm:spPr/>
    </dgm:pt>
    <dgm:pt modelId="{61487E5F-72DB-411D-A57D-EF0424C9F7AD}" type="pres">
      <dgm:prSet presAssocID="{BC0F875F-0BAE-4206-9DA4-F2513DF9DF1C}" presName="text4" presStyleLbl="fgAcc4" presStyleIdx="5" presStyleCnt="6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91F30B0E-22D1-4B99-8F43-28ACB505C55C}" type="pres">
      <dgm:prSet presAssocID="{BC0F875F-0BAE-4206-9DA4-F2513DF9DF1C}" presName="hierChild5" presStyleCnt="0"/>
      <dgm:spPr/>
    </dgm:pt>
  </dgm:ptLst>
  <dgm:cxnLst>
    <dgm:cxn modelId="{06ED063A-3EC9-4F38-ACE4-CE172C6C1B9E}" type="presOf" srcId="{625FC462-8F7C-4C84-8846-0704EBE10F47}" destId="{B60929E1-6763-41B5-95B1-931A7F0E7B66}" srcOrd="0" destOrd="0" presId="urn:microsoft.com/office/officeart/2005/8/layout/hierarchy1"/>
    <dgm:cxn modelId="{27FC63F5-E107-4554-BCEC-58A4054FAA10}" type="presOf" srcId="{0EEA2B4C-AC14-4878-BFF4-AFAB56AD2B92}" destId="{555347B3-2EEA-4F4F-9398-09035532F952}" srcOrd="0" destOrd="0" presId="urn:microsoft.com/office/officeart/2005/8/layout/hierarchy1"/>
    <dgm:cxn modelId="{C7B9F2F1-FC05-40B8-923A-907664D22A3A}" srcId="{31429A0A-86A1-4EC1-BF50-AC1D8BA2DE1B}" destId="{C09A882F-2D0A-44EF-A337-072BC1916CA1}" srcOrd="1" destOrd="0" parTransId="{491A5F90-1830-42A8-805D-C8447108DD2C}" sibTransId="{B546BE3A-6DEE-46A0-A07A-3E5F5E1B0564}"/>
    <dgm:cxn modelId="{E13B9A34-B60F-4A12-9D39-D21FF2B590A8}" type="presOf" srcId="{2D1AB924-422A-4F20-9572-DFE933AA83C7}" destId="{E3D4D20F-958E-44B5-9A0C-47DC33F53A7F}" srcOrd="0" destOrd="0" presId="urn:microsoft.com/office/officeart/2005/8/layout/hierarchy1"/>
    <dgm:cxn modelId="{692679DE-21B4-44C4-8285-2D30EC70FDFC}" type="presOf" srcId="{12B2A9D4-058D-499E-A615-AD3362835A47}" destId="{1654418B-6E47-4187-809A-72A466D126D3}" srcOrd="0" destOrd="0" presId="urn:microsoft.com/office/officeart/2005/8/layout/hierarchy1"/>
    <dgm:cxn modelId="{541FC3CA-735D-4115-B0BD-2D248560A0EE}" type="presOf" srcId="{C7250B14-1601-42B8-AECA-8A7C603EBDD7}" destId="{D5D51669-A1C0-4C0A-B9C5-B12150879CFA}" srcOrd="0" destOrd="0" presId="urn:microsoft.com/office/officeart/2005/8/layout/hierarchy1"/>
    <dgm:cxn modelId="{679DA05B-93A1-480B-8DF6-080D9E91E170}" type="presOf" srcId="{E7AC0E71-7DDA-4B77-B2B3-1EC659C96D14}" destId="{6446466B-0DC2-4A42-B5FA-4EB568589798}" srcOrd="0" destOrd="0" presId="urn:microsoft.com/office/officeart/2005/8/layout/hierarchy1"/>
    <dgm:cxn modelId="{BA1E3BA4-1E57-4D35-9490-E059050D69A6}" type="presOf" srcId="{F838598A-0006-4A9D-969A-C4E3448F3ADA}" destId="{AFB60F32-8CD4-4EA6-BB6A-397A444C81FD}" srcOrd="0" destOrd="0" presId="urn:microsoft.com/office/officeart/2005/8/layout/hierarchy1"/>
    <dgm:cxn modelId="{3532E00A-F15C-46EA-A793-34729ABBA401}" type="presOf" srcId="{C09A882F-2D0A-44EF-A337-072BC1916CA1}" destId="{EC3B0298-846F-4C11-9351-9F78C534B480}" srcOrd="0" destOrd="0" presId="urn:microsoft.com/office/officeart/2005/8/layout/hierarchy1"/>
    <dgm:cxn modelId="{309EBEBC-575E-4EDA-872B-C17EC91FF904}" type="presOf" srcId="{7F273CE5-6A57-4FDD-B9EB-ED8BA3F84D66}" destId="{F133BF19-3AA0-4522-A276-FF7770489E4B}" srcOrd="0" destOrd="0" presId="urn:microsoft.com/office/officeart/2005/8/layout/hierarchy1"/>
    <dgm:cxn modelId="{25827987-E27C-409B-8614-B7B196ACD6FF}" type="presOf" srcId="{F0C9D421-39B8-4439-B5F6-39B9D64867EE}" destId="{06D2B12E-3046-4850-904C-E36CCFC0BCE0}" srcOrd="0" destOrd="0" presId="urn:microsoft.com/office/officeart/2005/8/layout/hierarchy1"/>
    <dgm:cxn modelId="{31EBF5F7-108F-479C-A48E-B7F3487A58B5}" srcId="{31429A0A-86A1-4EC1-BF50-AC1D8BA2DE1B}" destId="{C2727062-D8EC-4C2E-980E-D80838CF67BF}" srcOrd="0" destOrd="0" parTransId="{914FE4F0-A586-43B2-A583-6F7A904DC2A9}" sibTransId="{5CF5BD5D-B1D7-49B2-8AE0-9425AC5301FA}"/>
    <dgm:cxn modelId="{DF1EB7E7-AC01-41F7-994C-202193C87161}" type="presOf" srcId="{B4CFD173-F8D4-430F-9C54-D64C928C94E6}" destId="{448691E5-2053-41F6-BB7D-F264BE48D8B0}" srcOrd="0" destOrd="0" presId="urn:microsoft.com/office/officeart/2005/8/layout/hierarchy1"/>
    <dgm:cxn modelId="{274ADB7C-9AD7-4002-AFF3-08B5B57D38E5}" srcId="{C2727062-D8EC-4C2E-980E-D80838CF67BF}" destId="{1D2756B8-013D-44DD-B3E6-E22499CE5964}" srcOrd="0" destOrd="0" parTransId="{F838598A-0006-4A9D-969A-C4E3448F3ADA}" sibTransId="{8AE7A84D-4A10-4655-9252-1213EA2A0730}"/>
    <dgm:cxn modelId="{0CF4FFA6-2957-4BDF-967B-602B9422AA68}" type="presOf" srcId="{1D4AFBCC-F95E-4CF2-9BA4-4C7F74797F74}" destId="{9CABE115-39E2-446C-B35A-B10021512119}" srcOrd="0" destOrd="0" presId="urn:microsoft.com/office/officeart/2005/8/layout/hierarchy1"/>
    <dgm:cxn modelId="{D2C3C4D9-1C96-4283-B955-63BB8F047D53}" srcId="{54AAA01C-DBD7-41D3-B91A-3F34A5F7EAFF}" destId="{7F273CE5-6A57-4FDD-B9EB-ED8BA3F84D66}" srcOrd="1" destOrd="0" parTransId="{0EEA2B4C-AC14-4878-BFF4-AFAB56AD2B92}" sibTransId="{F3B7926B-07E2-40F9-8D7E-F371E6C5EB1B}"/>
    <dgm:cxn modelId="{654CC202-4485-424B-9459-07E53226EC5F}" srcId="{C2727062-D8EC-4C2E-980E-D80838CF67BF}" destId="{12B2A9D4-058D-499E-A615-AD3362835A47}" srcOrd="1" destOrd="0" parTransId="{5F0AFF91-1A9E-43B6-BDC2-3DE8CC277312}" sibTransId="{1B95824F-BDD0-409A-9196-E295137B168E}"/>
    <dgm:cxn modelId="{14E5F491-6999-4059-8A27-9DC0F8F79AE1}" srcId="{C09A882F-2D0A-44EF-A337-072BC1916CA1}" destId="{C7250B14-1601-42B8-AECA-8A7C603EBDD7}" srcOrd="0" destOrd="0" parTransId="{796BEC46-E944-4C52-B43D-43D4D149F742}" sibTransId="{C60E05FC-6494-48FF-86EC-8240FB1A8334}"/>
    <dgm:cxn modelId="{62777E07-17E1-4350-AB76-9B50F8464D3C}" srcId="{7F273CE5-6A57-4FDD-B9EB-ED8BA3F84D66}" destId="{625FC462-8F7C-4C84-8846-0704EBE10F47}" srcOrd="1" destOrd="0" parTransId="{B4CFD173-F8D4-430F-9C54-D64C928C94E6}" sibTransId="{1B009A5A-CAF1-49C6-A439-AE5C95ACD838}"/>
    <dgm:cxn modelId="{E9BB6157-0F6B-4815-B8BB-AA8BA3C5F51B}" type="presOf" srcId="{31429A0A-86A1-4EC1-BF50-AC1D8BA2DE1B}" destId="{4CB382A7-8B97-44B6-9D93-C0861ADE8C84}" srcOrd="0" destOrd="0" presId="urn:microsoft.com/office/officeart/2005/8/layout/hierarchy1"/>
    <dgm:cxn modelId="{4809CBB6-462E-4152-A6A8-D67D5230A2A1}" type="presOf" srcId="{54AAA01C-DBD7-41D3-B91A-3F34A5F7EAFF}" destId="{F42CB6D8-6CFC-44CD-9498-6BBE932D1BDC}" srcOrd="0" destOrd="0" presId="urn:microsoft.com/office/officeart/2005/8/layout/hierarchy1"/>
    <dgm:cxn modelId="{147DF73C-1373-4D49-A960-C021D10C7BB8}" srcId="{C09A882F-2D0A-44EF-A337-072BC1916CA1}" destId="{BC0F875F-0BAE-4206-9DA4-F2513DF9DF1C}" srcOrd="1" destOrd="0" parTransId="{2D1AB924-422A-4F20-9572-DFE933AA83C7}" sibTransId="{0DF6C1BB-C270-4056-82AF-C0632EFE6A6F}"/>
    <dgm:cxn modelId="{D05B12F9-E620-406E-9E89-8166D5F9D8A1}" type="presOf" srcId="{1D2756B8-013D-44DD-B3E6-E22499CE5964}" destId="{517F418B-DDD5-4DC6-A0CA-C79ACFD43676}" srcOrd="0" destOrd="0" presId="urn:microsoft.com/office/officeart/2005/8/layout/hierarchy1"/>
    <dgm:cxn modelId="{D539FF39-6990-4F64-834E-306F357F6E3F}" srcId="{54AAA01C-DBD7-41D3-B91A-3F34A5F7EAFF}" destId="{75D63496-171A-4FA2-8F8F-102CEC3E2DD1}" srcOrd="0" destOrd="0" parTransId="{E7AC0E71-7DDA-4B77-B2B3-1EC659C96D14}" sibTransId="{C8265F5F-C403-4756-91DD-1ADC4DF15DB4}"/>
    <dgm:cxn modelId="{C6DA80DF-DAAC-4C64-9E83-91A5BC054A63}" type="presOf" srcId="{491A5F90-1830-42A8-805D-C8447108DD2C}" destId="{F531D9AE-1CE2-462E-AA21-BBE754BABDBF}" srcOrd="0" destOrd="0" presId="urn:microsoft.com/office/officeart/2005/8/layout/hierarchy1"/>
    <dgm:cxn modelId="{71F03AAA-9A9C-4A4E-8EF9-7F8F70130F57}" type="presOf" srcId="{42057D60-E1AD-4A77-BFFD-BC7CEED89664}" destId="{89EBD9DE-BE19-48B6-8521-D2E0331E3311}" srcOrd="0" destOrd="0" presId="urn:microsoft.com/office/officeart/2005/8/layout/hierarchy1"/>
    <dgm:cxn modelId="{033CFB2D-F64A-45C3-9FFC-ECE4302EE0A5}" srcId="{E069E771-1A62-4786-A261-02A22186C8DF}" destId="{54AAA01C-DBD7-41D3-B91A-3F34A5F7EAFF}" srcOrd="0" destOrd="0" parTransId="{9EB3662D-977D-48B2-9C16-5FD01AC22E91}" sibTransId="{BCE4FB4D-E530-4C52-89FB-9792F2EA9A7A}"/>
    <dgm:cxn modelId="{DD68C3E1-3CAC-48FC-887B-B99E63B6AF5D}" type="presOf" srcId="{914FE4F0-A586-43B2-A583-6F7A904DC2A9}" destId="{31698E39-AB15-4644-B60B-D98B93ACEC1D}" srcOrd="0" destOrd="0" presId="urn:microsoft.com/office/officeart/2005/8/layout/hierarchy1"/>
    <dgm:cxn modelId="{B4288678-13DC-477D-82B1-7F5E446FF03F}" type="presOf" srcId="{BC0F875F-0BAE-4206-9DA4-F2513DF9DF1C}" destId="{61487E5F-72DB-411D-A57D-EF0424C9F7AD}" srcOrd="0" destOrd="0" presId="urn:microsoft.com/office/officeart/2005/8/layout/hierarchy1"/>
    <dgm:cxn modelId="{9CF00A74-C2F4-460C-B618-5F668F7E81DB}" type="presOf" srcId="{C2727062-D8EC-4C2E-980E-D80838CF67BF}" destId="{D3CD72D1-3F70-4274-878D-80FE0F7C5127}" srcOrd="0" destOrd="0" presId="urn:microsoft.com/office/officeart/2005/8/layout/hierarchy1"/>
    <dgm:cxn modelId="{8A616087-38A1-4989-BD36-50909C10B3D6}" srcId="{7F273CE5-6A57-4FDD-B9EB-ED8BA3F84D66}" destId="{31429A0A-86A1-4EC1-BF50-AC1D8BA2DE1B}" srcOrd="2" destOrd="0" parTransId="{1D4AFBCC-F95E-4CF2-9BA4-4C7F74797F74}" sibTransId="{864F48F5-5990-40B4-85DE-F1124C28449C}"/>
    <dgm:cxn modelId="{070F44FD-14C1-47FF-B6FC-6C53ACB50897}" type="presOf" srcId="{E069E771-1A62-4786-A261-02A22186C8DF}" destId="{E47BF3B5-97B8-490A-BB39-71D29E462253}" srcOrd="0" destOrd="0" presId="urn:microsoft.com/office/officeart/2005/8/layout/hierarchy1"/>
    <dgm:cxn modelId="{21F2A345-C3AF-40B3-85D3-54FD854098C2}" srcId="{7F273CE5-6A57-4FDD-B9EB-ED8BA3F84D66}" destId="{F0C9D421-39B8-4439-B5F6-39B9D64867EE}" srcOrd="0" destOrd="0" parTransId="{42057D60-E1AD-4A77-BFFD-BC7CEED89664}" sibTransId="{C9FD8444-0D81-46A7-B704-2ED40B394EE4}"/>
    <dgm:cxn modelId="{8AC63000-6544-460D-9C3A-736C8FC584E6}" type="presOf" srcId="{5F0AFF91-1A9E-43B6-BDC2-3DE8CC277312}" destId="{7BD14CAF-B099-4C48-8F9C-9D0B0BF5D67D}" srcOrd="0" destOrd="0" presId="urn:microsoft.com/office/officeart/2005/8/layout/hierarchy1"/>
    <dgm:cxn modelId="{C62F3C24-E616-49F3-AABB-2E44FCA130B0}" type="presOf" srcId="{796BEC46-E944-4C52-B43D-43D4D149F742}" destId="{17114EE4-B3F1-4FED-A471-F483B2B114D5}" srcOrd="0" destOrd="0" presId="urn:microsoft.com/office/officeart/2005/8/layout/hierarchy1"/>
    <dgm:cxn modelId="{89DA6C45-5B90-4322-A45C-23D340CCC016}" type="presOf" srcId="{75D63496-171A-4FA2-8F8F-102CEC3E2DD1}" destId="{D3ABFB11-043C-4ABA-8531-D37B4EE8002B}" srcOrd="0" destOrd="0" presId="urn:microsoft.com/office/officeart/2005/8/layout/hierarchy1"/>
    <dgm:cxn modelId="{6E1A9EA6-66B8-4F31-9F90-1FF335C7CDAC}" type="presParOf" srcId="{E47BF3B5-97B8-490A-BB39-71D29E462253}" destId="{CC293163-624E-498F-890F-741714676AA1}" srcOrd="0" destOrd="0" presId="urn:microsoft.com/office/officeart/2005/8/layout/hierarchy1"/>
    <dgm:cxn modelId="{72DA5B83-972B-47E3-949D-3904A9735B9D}" type="presParOf" srcId="{CC293163-624E-498F-890F-741714676AA1}" destId="{C08E5ED0-C504-4097-8F9A-BC319E2365D6}" srcOrd="0" destOrd="0" presId="urn:microsoft.com/office/officeart/2005/8/layout/hierarchy1"/>
    <dgm:cxn modelId="{69D39711-6A77-4341-B9B1-5508A4E7525D}" type="presParOf" srcId="{C08E5ED0-C504-4097-8F9A-BC319E2365D6}" destId="{9E914C89-97F0-4E58-B3BC-EBE6746AFD63}" srcOrd="0" destOrd="0" presId="urn:microsoft.com/office/officeart/2005/8/layout/hierarchy1"/>
    <dgm:cxn modelId="{5B3AB9E0-94F2-40F5-B014-F6D1CB8E56C2}" type="presParOf" srcId="{C08E5ED0-C504-4097-8F9A-BC319E2365D6}" destId="{F42CB6D8-6CFC-44CD-9498-6BBE932D1BDC}" srcOrd="1" destOrd="0" presId="urn:microsoft.com/office/officeart/2005/8/layout/hierarchy1"/>
    <dgm:cxn modelId="{D231281F-05EF-4B6A-88E8-D352E6B2CF44}" type="presParOf" srcId="{CC293163-624E-498F-890F-741714676AA1}" destId="{DA407EF0-A543-484A-9B31-AEA8ACD06861}" srcOrd="1" destOrd="0" presId="urn:microsoft.com/office/officeart/2005/8/layout/hierarchy1"/>
    <dgm:cxn modelId="{8097BF64-4AC0-449F-8AC4-586A5A24F993}" type="presParOf" srcId="{DA407EF0-A543-484A-9B31-AEA8ACD06861}" destId="{6446466B-0DC2-4A42-B5FA-4EB568589798}" srcOrd="0" destOrd="0" presId="urn:microsoft.com/office/officeart/2005/8/layout/hierarchy1"/>
    <dgm:cxn modelId="{60C81EAD-4F50-48CA-8510-66F8519EA244}" type="presParOf" srcId="{DA407EF0-A543-484A-9B31-AEA8ACD06861}" destId="{BCB5CE17-E178-4497-A0FB-8857A035019F}" srcOrd="1" destOrd="0" presId="urn:microsoft.com/office/officeart/2005/8/layout/hierarchy1"/>
    <dgm:cxn modelId="{9CB7174D-3C67-4503-9887-EDA1C4CE1BFD}" type="presParOf" srcId="{BCB5CE17-E178-4497-A0FB-8857A035019F}" destId="{CBC85800-6D49-4684-98E5-1F934CA213F0}" srcOrd="0" destOrd="0" presId="urn:microsoft.com/office/officeart/2005/8/layout/hierarchy1"/>
    <dgm:cxn modelId="{381AD51E-B641-40CB-A7FE-68F6C9684FF6}" type="presParOf" srcId="{CBC85800-6D49-4684-98E5-1F934CA213F0}" destId="{7BBE3E07-236A-4DD5-9AE7-C87C7A703CDA}" srcOrd="0" destOrd="0" presId="urn:microsoft.com/office/officeart/2005/8/layout/hierarchy1"/>
    <dgm:cxn modelId="{AD4B0A49-3B53-4AAA-9A14-5A28CD86AA3F}" type="presParOf" srcId="{CBC85800-6D49-4684-98E5-1F934CA213F0}" destId="{D3ABFB11-043C-4ABA-8531-D37B4EE8002B}" srcOrd="1" destOrd="0" presId="urn:microsoft.com/office/officeart/2005/8/layout/hierarchy1"/>
    <dgm:cxn modelId="{0295B24A-E72C-4A71-B3CE-0F5E55032E58}" type="presParOf" srcId="{BCB5CE17-E178-4497-A0FB-8857A035019F}" destId="{17EBB81D-B4C3-472D-BF5B-AC232E08813A}" srcOrd="1" destOrd="0" presId="urn:microsoft.com/office/officeart/2005/8/layout/hierarchy1"/>
    <dgm:cxn modelId="{0566B027-CB64-4E22-95C2-D4036B09531E}" type="presParOf" srcId="{DA407EF0-A543-484A-9B31-AEA8ACD06861}" destId="{555347B3-2EEA-4F4F-9398-09035532F952}" srcOrd="2" destOrd="0" presId="urn:microsoft.com/office/officeart/2005/8/layout/hierarchy1"/>
    <dgm:cxn modelId="{0D454D69-52C7-421E-8894-97299FC72CA3}" type="presParOf" srcId="{DA407EF0-A543-484A-9B31-AEA8ACD06861}" destId="{ACBBDC1C-D4C6-435D-AA64-6905E5A6EDBE}" srcOrd="3" destOrd="0" presId="urn:microsoft.com/office/officeart/2005/8/layout/hierarchy1"/>
    <dgm:cxn modelId="{7AC3D710-A49C-44C2-88B8-1A56270D2E24}" type="presParOf" srcId="{ACBBDC1C-D4C6-435D-AA64-6905E5A6EDBE}" destId="{CA0F73D5-A544-45FC-8CCF-D8CC1688FBD6}" srcOrd="0" destOrd="0" presId="urn:microsoft.com/office/officeart/2005/8/layout/hierarchy1"/>
    <dgm:cxn modelId="{160D3775-6BDA-4F63-B236-5E1D8AE32324}" type="presParOf" srcId="{CA0F73D5-A544-45FC-8CCF-D8CC1688FBD6}" destId="{34B903F9-BDDD-4E1D-818C-FEF7855E8FE4}" srcOrd="0" destOrd="0" presId="urn:microsoft.com/office/officeart/2005/8/layout/hierarchy1"/>
    <dgm:cxn modelId="{C781587A-953A-4F4E-BDDF-69E3265F5E41}" type="presParOf" srcId="{CA0F73D5-A544-45FC-8CCF-D8CC1688FBD6}" destId="{F133BF19-3AA0-4522-A276-FF7770489E4B}" srcOrd="1" destOrd="0" presId="urn:microsoft.com/office/officeart/2005/8/layout/hierarchy1"/>
    <dgm:cxn modelId="{2083DA0C-0F3A-4A20-A7BD-9A736330B1DB}" type="presParOf" srcId="{ACBBDC1C-D4C6-435D-AA64-6905E5A6EDBE}" destId="{D6BAE98D-C1CE-47CE-9A65-B037C4E58E55}" srcOrd="1" destOrd="0" presId="urn:microsoft.com/office/officeart/2005/8/layout/hierarchy1"/>
    <dgm:cxn modelId="{15234EE6-330A-4F65-8A4A-F85A0F6885C6}" type="presParOf" srcId="{D6BAE98D-C1CE-47CE-9A65-B037C4E58E55}" destId="{89EBD9DE-BE19-48B6-8521-D2E0331E3311}" srcOrd="0" destOrd="0" presId="urn:microsoft.com/office/officeart/2005/8/layout/hierarchy1"/>
    <dgm:cxn modelId="{997AAEE0-1282-48B1-A4B3-48A883129A69}" type="presParOf" srcId="{D6BAE98D-C1CE-47CE-9A65-B037C4E58E55}" destId="{97D21B53-6AC9-44BF-ACA5-61C57C681E79}" srcOrd="1" destOrd="0" presId="urn:microsoft.com/office/officeart/2005/8/layout/hierarchy1"/>
    <dgm:cxn modelId="{25546FDF-51C8-449F-87E4-D62509345875}" type="presParOf" srcId="{97D21B53-6AC9-44BF-ACA5-61C57C681E79}" destId="{0CFAFF85-556A-45C6-B765-9CC63ACAF942}" srcOrd="0" destOrd="0" presId="urn:microsoft.com/office/officeart/2005/8/layout/hierarchy1"/>
    <dgm:cxn modelId="{147CE33A-8C3A-4545-89DD-B95F626643C9}" type="presParOf" srcId="{0CFAFF85-556A-45C6-B765-9CC63ACAF942}" destId="{0542D1F6-3B1B-448B-B61A-71F6F51CD7E3}" srcOrd="0" destOrd="0" presId="urn:microsoft.com/office/officeart/2005/8/layout/hierarchy1"/>
    <dgm:cxn modelId="{8C91C62C-1CC0-4CCB-8346-51BE11120F07}" type="presParOf" srcId="{0CFAFF85-556A-45C6-B765-9CC63ACAF942}" destId="{06D2B12E-3046-4850-904C-E36CCFC0BCE0}" srcOrd="1" destOrd="0" presId="urn:microsoft.com/office/officeart/2005/8/layout/hierarchy1"/>
    <dgm:cxn modelId="{EB8F51E0-4F04-415D-9FD6-390711AD27B5}" type="presParOf" srcId="{97D21B53-6AC9-44BF-ACA5-61C57C681E79}" destId="{1AC2A982-18E2-4FAF-8BD6-58874BE433F4}" srcOrd="1" destOrd="0" presId="urn:microsoft.com/office/officeart/2005/8/layout/hierarchy1"/>
    <dgm:cxn modelId="{2B0BD03A-00D1-44D8-9232-92174A860F7F}" type="presParOf" srcId="{D6BAE98D-C1CE-47CE-9A65-B037C4E58E55}" destId="{448691E5-2053-41F6-BB7D-F264BE48D8B0}" srcOrd="2" destOrd="0" presId="urn:microsoft.com/office/officeart/2005/8/layout/hierarchy1"/>
    <dgm:cxn modelId="{9963C70D-6437-4969-BC74-01FB7CEE6355}" type="presParOf" srcId="{D6BAE98D-C1CE-47CE-9A65-B037C4E58E55}" destId="{7F5B57CC-FC2B-4852-A121-8D75F280769B}" srcOrd="3" destOrd="0" presId="urn:microsoft.com/office/officeart/2005/8/layout/hierarchy1"/>
    <dgm:cxn modelId="{B567E400-B64D-46A8-BC43-5D253999534C}" type="presParOf" srcId="{7F5B57CC-FC2B-4852-A121-8D75F280769B}" destId="{6C84962B-7059-499C-B2B5-E86A55A8765E}" srcOrd="0" destOrd="0" presId="urn:microsoft.com/office/officeart/2005/8/layout/hierarchy1"/>
    <dgm:cxn modelId="{741D1A42-6783-46B0-BDA7-DADB695468E2}" type="presParOf" srcId="{6C84962B-7059-499C-B2B5-E86A55A8765E}" destId="{0E431299-BB85-4D2A-B91B-EA5BEE4E15DE}" srcOrd="0" destOrd="0" presId="urn:microsoft.com/office/officeart/2005/8/layout/hierarchy1"/>
    <dgm:cxn modelId="{3F1F1B3E-10D4-432A-8D24-736CD191EB07}" type="presParOf" srcId="{6C84962B-7059-499C-B2B5-E86A55A8765E}" destId="{B60929E1-6763-41B5-95B1-931A7F0E7B66}" srcOrd="1" destOrd="0" presId="urn:microsoft.com/office/officeart/2005/8/layout/hierarchy1"/>
    <dgm:cxn modelId="{C1D3994A-0E0F-460E-8D2D-D64B0555B529}" type="presParOf" srcId="{7F5B57CC-FC2B-4852-A121-8D75F280769B}" destId="{BFA5688A-64E9-4FBD-8D3E-A89596BFEDDB}" srcOrd="1" destOrd="0" presId="urn:microsoft.com/office/officeart/2005/8/layout/hierarchy1"/>
    <dgm:cxn modelId="{015BB323-95FD-4CAA-9EFC-0A357446368F}" type="presParOf" srcId="{D6BAE98D-C1CE-47CE-9A65-B037C4E58E55}" destId="{9CABE115-39E2-446C-B35A-B10021512119}" srcOrd="4" destOrd="0" presId="urn:microsoft.com/office/officeart/2005/8/layout/hierarchy1"/>
    <dgm:cxn modelId="{EAD969DA-DC0D-4C8C-BC75-151AEE13758E}" type="presParOf" srcId="{D6BAE98D-C1CE-47CE-9A65-B037C4E58E55}" destId="{E77A9E76-0432-4560-AB67-0AAC804DF2F8}" srcOrd="5" destOrd="0" presId="urn:microsoft.com/office/officeart/2005/8/layout/hierarchy1"/>
    <dgm:cxn modelId="{37A23059-FA73-49DB-9F01-909AC59DEA21}" type="presParOf" srcId="{E77A9E76-0432-4560-AB67-0AAC804DF2F8}" destId="{32287E37-3755-46A6-98BA-FFEF23EF5C8E}" srcOrd="0" destOrd="0" presId="urn:microsoft.com/office/officeart/2005/8/layout/hierarchy1"/>
    <dgm:cxn modelId="{5BC9243A-5887-4F97-89E6-54EC80B2CDD4}" type="presParOf" srcId="{32287E37-3755-46A6-98BA-FFEF23EF5C8E}" destId="{1F5D57B1-0BC1-42A2-AC82-91214DBF5402}" srcOrd="0" destOrd="0" presId="urn:microsoft.com/office/officeart/2005/8/layout/hierarchy1"/>
    <dgm:cxn modelId="{CB2A99EC-7893-444D-B58D-076A80C2C0F5}" type="presParOf" srcId="{32287E37-3755-46A6-98BA-FFEF23EF5C8E}" destId="{4CB382A7-8B97-44B6-9D93-C0861ADE8C84}" srcOrd="1" destOrd="0" presId="urn:microsoft.com/office/officeart/2005/8/layout/hierarchy1"/>
    <dgm:cxn modelId="{04511923-B863-47A1-8938-20949917D626}" type="presParOf" srcId="{E77A9E76-0432-4560-AB67-0AAC804DF2F8}" destId="{9AAB28FF-C664-42E3-8A80-54F7A9151119}" srcOrd="1" destOrd="0" presId="urn:microsoft.com/office/officeart/2005/8/layout/hierarchy1"/>
    <dgm:cxn modelId="{002EA7B9-03A4-4BB8-9E4B-9C25A2F429FE}" type="presParOf" srcId="{9AAB28FF-C664-42E3-8A80-54F7A9151119}" destId="{31698E39-AB15-4644-B60B-D98B93ACEC1D}" srcOrd="0" destOrd="0" presId="urn:microsoft.com/office/officeart/2005/8/layout/hierarchy1"/>
    <dgm:cxn modelId="{FD9787C2-5230-4C81-B1AE-71CB056FB3C9}" type="presParOf" srcId="{9AAB28FF-C664-42E3-8A80-54F7A9151119}" destId="{2284E21E-9A81-4A77-82D9-ABEDB7050D19}" srcOrd="1" destOrd="0" presId="urn:microsoft.com/office/officeart/2005/8/layout/hierarchy1"/>
    <dgm:cxn modelId="{0DCF08E0-D65E-4296-95F1-212F491EFC81}" type="presParOf" srcId="{2284E21E-9A81-4A77-82D9-ABEDB7050D19}" destId="{6FAC1DCE-4C28-4AE5-AE70-6F9BA40AD800}" srcOrd="0" destOrd="0" presId="urn:microsoft.com/office/officeart/2005/8/layout/hierarchy1"/>
    <dgm:cxn modelId="{A176701C-E2C7-48DC-AD17-BDA2B0165DFC}" type="presParOf" srcId="{6FAC1DCE-4C28-4AE5-AE70-6F9BA40AD800}" destId="{016DFDD7-D418-453E-921E-D84217C57C76}" srcOrd="0" destOrd="0" presId="urn:microsoft.com/office/officeart/2005/8/layout/hierarchy1"/>
    <dgm:cxn modelId="{063C11BF-45E3-4D61-B026-32298E1E4F0C}" type="presParOf" srcId="{6FAC1DCE-4C28-4AE5-AE70-6F9BA40AD800}" destId="{D3CD72D1-3F70-4274-878D-80FE0F7C5127}" srcOrd="1" destOrd="0" presId="urn:microsoft.com/office/officeart/2005/8/layout/hierarchy1"/>
    <dgm:cxn modelId="{E8AB85C1-F77F-4C46-BFD6-D8733F170A89}" type="presParOf" srcId="{2284E21E-9A81-4A77-82D9-ABEDB7050D19}" destId="{FC1D2C85-9CE8-43E2-901C-81973F9AC288}" srcOrd="1" destOrd="0" presId="urn:microsoft.com/office/officeart/2005/8/layout/hierarchy1"/>
    <dgm:cxn modelId="{100BE241-B5A2-4712-8D8C-A35C83B70467}" type="presParOf" srcId="{FC1D2C85-9CE8-43E2-901C-81973F9AC288}" destId="{AFB60F32-8CD4-4EA6-BB6A-397A444C81FD}" srcOrd="0" destOrd="0" presId="urn:microsoft.com/office/officeart/2005/8/layout/hierarchy1"/>
    <dgm:cxn modelId="{F3B3E9DD-E090-4169-ADC8-15DBF85A8D15}" type="presParOf" srcId="{FC1D2C85-9CE8-43E2-901C-81973F9AC288}" destId="{DC1F8766-C24A-438D-8419-34C45B50B5CE}" srcOrd="1" destOrd="0" presId="urn:microsoft.com/office/officeart/2005/8/layout/hierarchy1"/>
    <dgm:cxn modelId="{D94749C9-189F-4C28-AE3B-33E3BDA6592B}" type="presParOf" srcId="{DC1F8766-C24A-438D-8419-34C45B50B5CE}" destId="{089CB919-5D19-4B41-B232-0EE2BCA55056}" srcOrd="0" destOrd="0" presId="urn:microsoft.com/office/officeart/2005/8/layout/hierarchy1"/>
    <dgm:cxn modelId="{74B690EA-4B4A-417B-BEBE-43B7A7B108AC}" type="presParOf" srcId="{089CB919-5D19-4B41-B232-0EE2BCA55056}" destId="{49772F2A-3074-459D-81F5-E2F0CB349BDD}" srcOrd="0" destOrd="0" presId="urn:microsoft.com/office/officeart/2005/8/layout/hierarchy1"/>
    <dgm:cxn modelId="{8C18EB0A-6363-4063-9DAA-16C8DA42D349}" type="presParOf" srcId="{089CB919-5D19-4B41-B232-0EE2BCA55056}" destId="{517F418B-DDD5-4DC6-A0CA-C79ACFD43676}" srcOrd="1" destOrd="0" presId="urn:microsoft.com/office/officeart/2005/8/layout/hierarchy1"/>
    <dgm:cxn modelId="{C30DFE47-0511-4F58-9E0A-CE415E48B4A8}" type="presParOf" srcId="{DC1F8766-C24A-438D-8419-34C45B50B5CE}" destId="{AF2054FC-0BED-40C4-9BB6-A26613ADB7F4}" srcOrd="1" destOrd="0" presId="urn:microsoft.com/office/officeart/2005/8/layout/hierarchy1"/>
    <dgm:cxn modelId="{5AB05A70-124D-481A-98C1-67EF1870BEC4}" type="presParOf" srcId="{FC1D2C85-9CE8-43E2-901C-81973F9AC288}" destId="{7BD14CAF-B099-4C48-8F9C-9D0B0BF5D67D}" srcOrd="2" destOrd="0" presId="urn:microsoft.com/office/officeart/2005/8/layout/hierarchy1"/>
    <dgm:cxn modelId="{7F447E11-F1A6-4361-9F16-67D113954965}" type="presParOf" srcId="{FC1D2C85-9CE8-43E2-901C-81973F9AC288}" destId="{843B326C-FCF0-4A7B-A903-F4F8ACA4B6E5}" srcOrd="3" destOrd="0" presId="urn:microsoft.com/office/officeart/2005/8/layout/hierarchy1"/>
    <dgm:cxn modelId="{4EB02398-55F3-4801-8E91-343EAC950287}" type="presParOf" srcId="{843B326C-FCF0-4A7B-A903-F4F8ACA4B6E5}" destId="{1E561C93-7425-4DE8-A0EC-036630711E07}" srcOrd="0" destOrd="0" presId="urn:microsoft.com/office/officeart/2005/8/layout/hierarchy1"/>
    <dgm:cxn modelId="{69F2E42F-D035-4B40-818B-F2AE2B7DD4B6}" type="presParOf" srcId="{1E561C93-7425-4DE8-A0EC-036630711E07}" destId="{F9A5497F-12D6-4DE8-AFA3-3921F37F0ABD}" srcOrd="0" destOrd="0" presId="urn:microsoft.com/office/officeart/2005/8/layout/hierarchy1"/>
    <dgm:cxn modelId="{FFCA73B2-C49A-401A-BF14-58E630B05A02}" type="presParOf" srcId="{1E561C93-7425-4DE8-A0EC-036630711E07}" destId="{1654418B-6E47-4187-809A-72A466D126D3}" srcOrd="1" destOrd="0" presId="urn:microsoft.com/office/officeart/2005/8/layout/hierarchy1"/>
    <dgm:cxn modelId="{B3A8292B-619A-4CAE-B296-0F580DA43670}" type="presParOf" srcId="{843B326C-FCF0-4A7B-A903-F4F8ACA4B6E5}" destId="{273D87DE-9919-461C-8953-18366E2CB9FA}" srcOrd="1" destOrd="0" presId="urn:microsoft.com/office/officeart/2005/8/layout/hierarchy1"/>
    <dgm:cxn modelId="{C40F1126-F398-4662-B6BD-42C8D9379607}" type="presParOf" srcId="{9AAB28FF-C664-42E3-8A80-54F7A9151119}" destId="{F531D9AE-1CE2-462E-AA21-BBE754BABDBF}" srcOrd="2" destOrd="0" presId="urn:microsoft.com/office/officeart/2005/8/layout/hierarchy1"/>
    <dgm:cxn modelId="{9D10B645-5C42-47EE-AD4F-C5D0AB869DCA}" type="presParOf" srcId="{9AAB28FF-C664-42E3-8A80-54F7A9151119}" destId="{4564143D-2959-4ADB-96A2-28DFABC0A939}" srcOrd="3" destOrd="0" presId="urn:microsoft.com/office/officeart/2005/8/layout/hierarchy1"/>
    <dgm:cxn modelId="{37912561-CE28-48B1-B053-E33414B31D4C}" type="presParOf" srcId="{4564143D-2959-4ADB-96A2-28DFABC0A939}" destId="{A8512C2B-DEDF-4595-80B0-AFEBBB5E8CD9}" srcOrd="0" destOrd="0" presId="urn:microsoft.com/office/officeart/2005/8/layout/hierarchy1"/>
    <dgm:cxn modelId="{DFA2ACAA-3E16-4CF5-A40B-0F41CAB22B12}" type="presParOf" srcId="{A8512C2B-DEDF-4595-80B0-AFEBBB5E8CD9}" destId="{D6DBDCF3-F618-41F9-A1C7-02FFF6FB6935}" srcOrd="0" destOrd="0" presId="urn:microsoft.com/office/officeart/2005/8/layout/hierarchy1"/>
    <dgm:cxn modelId="{EFF267F0-9254-4B40-AFA3-F3EF866FF7A7}" type="presParOf" srcId="{A8512C2B-DEDF-4595-80B0-AFEBBB5E8CD9}" destId="{EC3B0298-846F-4C11-9351-9F78C534B480}" srcOrd="1" destOrd="0" presId="urn:microsoft.com/office/officeart/2005/8/layout/hierarchy1"/>
    <dgm:cxn modelId="{8435EBD1-1F2B-433C-8AB9-ACDA3C270636}" type="presParOf" srcId="{4564143D-2959-4ADB-96A2-28DFABC0A939}" destId="{80C555CC-75A4-4A32-8569-932839104F7E}" srcOrd="1" destOrd="0" presId="urn:microsoft.com/office/officeart/2005/8/layout/hierarchy1"/>
    <dgm:cxn modelId="{95F3CFD2-6756-40C1-837F-A09CC2D796DF}" type="presParOf" srcId="{80C555CC-75A4-4A32-8569-932839104F7E}" destId="{17114EE4-B3F1-4FED-A471-F483B2B114D5}" srcOrd="0" destOrd="0" presId="urn:microsoft.com/office/officeart/2005/8/layout/hierarchy1"/>
    <dgm:cxn modelId="{9E754142-86D8-4D94-8647-C72112B6FD71}" type="presParOf" srcId="{80C555CC-75A4-4A32-8569-932839104F7E}" destId="{0FDF06DE-C265-451E-A96D-8A5F5ABAE32D}" srcOrd="1" destOrd="0" presId="urn:microsoft.com/office/officeart/2005/8/layout/hierarchy1"/>
    <dgm:cxn modelId="{A53F49F9-B843-43B0-8B3E-340FA6AE98AE}" type="presParOf" srcId="{0FDF06DE-C265-451E-A96D-8A5F5ABAE32D}" destId="{604F7E66-FBCC-4488-84FD-E4E110B641BA}" srcOrd="0" destOrd="0" presId="urn:microsoft.com/office/officeart/2005/8/layout/hierarchy1"/>
    <dgm:cxn modelId="{683CF75C-0649-4EB4-B0DE-57D1DA0E74CC}" type="presParOf" srcId="{604F7E66-FBCC-4488-84FD-E4E110B641BA}" destId="{7F4FAFD2-BC15-426D-A6F0-75DA2247A1C0}" srcOrd="0" destOrd="0" presId="urn:microsoft.com/office/officeart/2005/8/layout/hierarchy1"/>
    <dgm:cxn modelId="{C5B547F8-CAF3-4C95-A370-B05BB8BD6085}" type="presParOf" srcId="{604F7E66-FBCC-4488-84FD-E4E110B641BA}" destId="{D5D51669-A1C0-4C0A-B9C5-B12150879CFA}" srcOrd="1" destOrd="0" presId="urn:microsoft.com/office/officeart/2005/8/layout/hierarchy1"/>
    <dgm:cxn modelId="{BC6A176C-77C6-4C4B-86A1-B2C51E8473A6}" type="presParOf" srcId="{0FDF06DE-C265-451E-A96D-8A5F5ABAE32D}" destId="{E6B0E20D-057D-4698-BFB4-3D5304A7A9CF}" srcOrd="1" destOrd="0" presId="urn:microsoft.com/office/officeart/2005/8/layout/hierarchy1"/>
    <dgm:cxn modelId="{9C3D4008-19E2-44E4-8B41-9D5329D289C4}" type="presParOf" srcId="{80C555CC-75A4-4A32-8569-932839104F7E}" destId="{E3D4D20F-958E-44B5-9A0C-47DC33F53A7F}" srcOrd="2" destOrd="0" presId="urn:microsoft.com/office/officeart/2005/8/layout/hierarchy1"/>
    <dgm:cxn modelId="{0D46FDBF-5309-4980-B237-209ED0F5F3A4}" type="presParOf" srcId="{80C555CC-75A4-4A32-8569-932839104F7E}" destId="{A20418BC-81D9-4223-A090-9FFEA31535E8}" srcOrd="3" destOrd="0" presId="urn:microsoft.com/office/officeart/2005/8/layout/hierarchy1"/>
    <dgm:cxn modelId="{D7BB7638-FB24-4B16-9E66-10F53B1498A8}" type="presParOf" srcId="{A20418BC-81D9-4223-A090-9FFEA31535E8}" destId="{3583BD4A-A657-4133-A19C-547784B98C98}" srcOrd="0" destOrd="0" presId="urn:microsoft.com/office/officeart/2005/8/layout/hierarchy1"/>
    <dgm:cxn modelId="{5AA0D064-7FE3-4F19-BC66-4F2861EC7284}" type="presParOf" srcId="{3583BD4A-A657-4133-A19C-547784B98C98}" destId="{581B00BC-146D-44A6-B1FF-609711E5E258}" srcOrd="0" destOrd="0" presId="urn:microsoft.com/office/officeart/2005/8/layout/hierarchy1"/>
    <dgm:cxn modelId="{87DAACAC-7BC3-48E2-88B3-4F25AE013C32}" type="presParOf" srcId="{3583BD4A-A657-4133-A19C-547784B98C98}" destId="{61487E5F-72DB-411D-A57D-EF0424C9F7AD}" srcOrd="1" destOrd="0" presId="urn:microsoft.com/office/officeart/2005/8/layout/hierarchy1"/>
    <dgm:cxn modelId="{F3D3024B-50F0-4A2F-813C-2D16AAC988FE}" type="presParOf" srcId="{A20418BC-81D9-4223-A090-9FFEA31535E8}" destId="{91F30B0E-22D1-4B99-8F43-28ACB505C55C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069E771-1A62-4786-A261-02A22186C8DF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54AAA01C-DBD7-41D3-B91A-3F34A5F7EAFF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Electrical Machines</a:t>
          </a:r>
          <a:endParaRPr lang="en-IN" sz="1400" dirty="0">
            <a:latin typeface="Palatino Linotype" pitchFamily="18" charset="0"/>
          </a:endParaRPr>
        </a:p>
      </dgm:t>
    </dgm:pt>
    <dgm:pt modelId="{9EB3662D-977D-48B2-9C16-5FD01AC22E91}" type="parTrans" cxnId="{033CFB2D-F64A-45C3-9FFC-ECE4302EE0A5}">
      <dgm:prSet/>
      <dgm:spPr/>
      <dgm:t>
        <a:bodyPr/>
        <a:lstStyle/>
        <a:p>
          <a:endParaRPr lang="en-IN"/>
        </a:p>
      </dgm:t>
    </dgm:pt>
    <dgm:pt modelId="{BCE4FB4D-E530-4C52-89FB-9792F2EA9A7A}" type="sibTrans" cxnId="{033CFB2D-F64A-45C3-9FFC-ECE4302EE0A5}">
      <dgm:prSet/>
      <dgm:spPr/>
      <dgm:t>
        <a:bodyPr/>
        <a:lstStyle/>
        <a:p>
          <a:endParaRPr lang="en-IN"/>
        </a:p>
      </dgm:t>
    </dgm:pt>
    <dgm:pt modelId="{75D63496-171A-4FA2-8F8F-102CEC3E2DD1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Static</a:t>
          </a:r>
          <a:endParaRPr lang="en-IN" sz="1400" dirty="0">
            <a:latin typeface="Palatino Linotype" pitchFamily="18" charset="0"/>
          </a:endParaRPr>
        </a:p>
      </dgm:t>
    </dgm:pt>
    <dgm:pt modelId="{E7AC0E71-7DDA-4B77-B2B3-1EC659C96D14}" type="parTrans" cxnId="{D539FF39-6990-4F64-834E-306F357F6E3F}">
      <dgm:prSet/>
      <dgm:spPr/>
      <dgm:t>
        <a:bodyPr/>
        <a:lstStyle/>
        <a:p>
          <a:endParaRPr lang="en-IN"/>
        </a:p>
      </dgm:t>
    </dgm:pt>
    <dgm:pt modelId="{C8265F5F-C403-4756-91DD-1ADC4DF15DB4}" type="sibTrans" cxnId="{D539FF39-6990-4F64-834E-306F357F6E3F}">
      <dgm:prSet/>
      <dgm:spPr/>
      <dgm:t>
        <a:bodyPr/>
        <a:lstStyle/>
        <a:p>
          <a:endParaRPr lang="en-IN"/>
        </a:p>
      </dgm:t>
    </dgm:pt>
    <dgm:pt modelId="{C6E51B71-A8B5-458D-97E5-1CD17B42A2EC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Transformer</a:t>
          </a:r>
          <a:endParaRPr lang="en-IN" sz="1400" dirty="0">
            <a:latin typeface="Palatino Linotype" pitchFamily="18" charset="0"/>
          </a:endParaRPr>
        </a:p>
      </dgm:t>
    </dgm:pt>
    <dgm:pt modelId="{B78CBEBB-D6B7-479A-919C-BECD277E1BF7}" type="parTrans" cxnId="{A35968E9-A866-4495-90C7-7F6FB9D0DA87}">
      <dgm:prSet/>
      <dgm:spPr/>
      <dgm:t>
        <a:bodyPr/>
        <a:lstStyle/>
        <a:p>
          <a:endParaRPr lang="en-IN"/>
        </a:p>
      </dgm:t>
    </dgm:pt>
    <dgm:pt modelId="{8720ECD6-6032-417E-88E3-244DD4D271F7}" type="sibTrans" cxnId="{A35968E9-A866-4495-90C7-7F6FB9D0DA87}">
      <dgm:prSet/>
      <dgm:spPr/>
      <dgm:t>
        <a:bodyPr/>
        <a:lstStyle/>
        <a:p>
          <a:endParaRPr lang="en-IN"/>
        </a:p>
      </dgm:t>
    </dgm:pt>
    <dgm:pt modelId="{51817FB8-8A2B-4B7A-BAF1-64E556DEBB5C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Rotating</a:t>
          </a:r>
          <a:endParaRPr lang="en-IN" sz="1400" dirty="0">
            <a:latin typeface="Palatino Linotype" pitchFamily="18" charset="0"/>
          </a:endParaRPr>
        </a:p>
      </dgm:t>
    </dgm:pt>
    <dgm:pt modelId="{F952DFDE-5A2C-4EEC-A8A7-37AFF9354BD2}" type="parTrans" cxnId="{9DF42547-69C2-4CA8-B8AA-5EEA10488F7D}">
      <dgm:prSet/>
      <dgm:spPr/>
      <dgm:t>
        <a:bodyPr/>
        <a:lstStyle/>
        <a:p>
          <a:endParaRPr lang="en-IN"/>
        </a:p>
      </dgm:t>
    </dgm:pt>
    <dgm:pt modelId="{A27605FE-71C3-41E7-9E77-BC51EF7FC6C6}" type="sibTrans" cxnId="{9DF42547-69C2-4CA8-B8AA-5EEA10488F7D}">
      <dgm:prSet/>
      <dgm:spPr/>
      <dgm:t>
        <a:bodyPr/>
        <a:lstStyle/>
        <a:p>
          <a:endParaRPr lang="en-IN"/>
        </a:p>
      </dgm:t>
    </dgm:pt>
    <dgm:pt modelId="{7F273CE5-6A57-4FDD-B9EB-ED8BA3F84D66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DC Machines</a:t>
          </a:r>
          <a:endParaRPr lang="en-IN" sz="1400" dirty="0">
            <a:latin typeface="Palatino Linotype" pitchFamily="18" charset="0"/>
          </a:endParaRPr>
        </a:p>
      </dgm:t>
    </dgm:pt>
    <dgm:pt modelId="{0EEA2B4C-AC14-4878-BFF4-AFAB56AD2B92}" type="parTrans" cxnId="{D2C3C4D9-1C96-4283-B955-63BB8F047D53}">
      <dgm:prSet/>
      <dgm:spPr/>
      <dgm:t>
        <a:bodyPr/>
        <a:lstStyle/>
        <a:p>
          <a:endParaRPr lang="en-IN"/>
        </a:p>
      </dgm:t>
    </dgm:pt>
    <dgm:pt modelId="{F3B7926B-07E2-40F9-8D7E-F371E6C5EB1B}" type="sibTrans" cxnId="{D2C3C4D9-1C96-4283-B955-63BB8F047D53}">
      <dgm:prSet/>
      <dgm:spPr/>
      <dgm:t>
        <a:bodyPr/>
        <a:lstStyle/>
        <a:p>
          <a:endParaRPr lang="en-IN"/>
        </a:p>
      </dgm:t>
    </dgm:pt>
    <dgm:pt modelId="{2E46C2F5-16E9-4BD1-8F21-A95D80C9D05A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AC Machines</a:t>
          </a:r>
          <a:endParaRPr lang="en-IN" sz="1400" dirty="0">
            <a:latin typeface="Palatino Linotype" pitchFamily="18" charset="0"/>
          </a:endParaRPr>
        </a:p>
      </dgm:t>
    </dgm:pt>
    <dgm:pt modelId="{E06A6CD0-B12A-4E7B-973B-8117EC0D6656}" type="parTrans" cxnId="{0B23D60A-062D-4D2E-925F-5847512C16E2}">
      <dgm:prSet/>
      <dgm:spPr/>
      <dgm:t>
        <a:bodyPr/>
        <a:lstStyle/>
        <a:p>
          <a:endParaRPr lang="en-IN"/>
        </a:p>
      </dgm:t>
    </dgm:pt>
    <dgm:pt modelId="{0D819602-0A88-4752-91AE-CAE70E8F8AC5}" type="sibTrans" cxnId="{0B23D60A-062D-4D2E-925F-5847512C16E2}">
      <dgm:prSet/>
      <dgm:spPr/>
      <dgm:t>
        <a:bodyPr/>
        <a:lstStyle/>
        <a:p>
          <a:endParaRPr lang="en-IN"/>
        </a:p>
      </dgm:t>
    </dgm:pt>
    <dgm:pt modelId="{F0C9D421-39B8-4439-B5F6-39B9D64867EE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Generators</a:t>
          </a:r>
          <a:endParaRPr lang="en-IN" sz="1400" dirty="0">
            <a:latin typeface="Palatino Linotype" pitchFamily="18" charset="0"/>
          </a:endParaRPr>
        </a:p>
      </dgm:t>
    </dgm:pt>
    <dgm:pt modelId="{42057D60-E1AD-4A77-BFFD-BC7CEED89664}" type="parTrans" cxnId="{21F2A345-C3AF-40B3-85D3-54FD854098C2}">
      <dgm:prSet/>
      <dgm:spPr/>
      <dgm:t>
        <a:bodyPr/>
        <a:lstStyle/>
        <a:p>
          <a:endParaRPr lang="en-IN"/>
        </a:p>
      </dgm:t>
    </dgm:pt>
    <dgm:pt modelId="{C9FD8444-0D81-46A7-B704-2ED40B394EE4}" type="sibTrans" cxnId="{21F2A345-C3AF-40B3-85D3-54FD854098C2}">
      <dgm:prSet/>
      <dgm:spPr/>
      <dgm:t>
        <a:bodyPr/>
        <a:lstStyle/>
        <a:p>
          <a:endParaRPr lang="en-IN"/>
        </a:p>
      </dgm:t>
    </dgm:pt>
    <dgm:pt modelId="{625FC462-8F7C-4C84-8846-0704EBE10F47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Motors</a:t>
          </a:r>
          <a:endParaRPr lang="en-IN" sz="1400" dirty="0">
            <a:latin typeface="Palatino Linotype" pitchFamily="18" charset="0"/>
          </a:endParaRPr>
        </a:p>
      </dgm:t>
    </dgm:pt>
    <dgm:pt modelId="{B4CFD173-F8D4-430F-9C54-D64C928C94E6}" type="parTrans" cxnId="{62777E07-17E1-4350-AB76-9B50F8464D3C}">
      <dgm:prSet/>
      <dgm:spPr/>
      <dgm:t>
        <a:bodyPr/>
        <a:lstStyle/>
        <a:p>
          <a:endParaRPr lang="en-IN"/>
        </a:p>
      </dgm:t>
    </dgm:pt>
    <dgm:pt modelId="{1B009A5A-CAF1-49C6-A439-AE5C95ACD838}" type="sibTrans" cxnId="{62777E07-17E1-4350-AB76-9B50F8464D3C}">
      <dgm:prSet/>
      <dgm:spPr/>
      <dgm:t>
        <a:bodyPr/>
        <a:lstStyle/>
        <a:p>
          <a:endParaRPr lang="en-IN"/>
        </a:p>
      </dgm:t>
    </dgm:pt>
    <dgm:pt modelId="{CBF6F6EF-89D0-4901-82EF-FC5A51235A0A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Generators</a:t>
          </a:r>
          <a:endParaRPr lang="en-IN" sz="1400" dirty="0">
            <a:latin typeface="Palatino Linotype" pitchFamily="18" charset="0"/>
          </a:endParaRPr>
        </a:p>
      </dgm:t>
    </dgm:pt>
    <dgm:pt modelId="{4D9EBEA4-6F3A-4AF1-8133-DCE994A8E856}" type="parTrans" cxnId="{6247369E-76FA-429C-92F8-63293DE2BD66}">
      <dgm:prSet/>
      <dgm:spPr/>
      <dgm:t>
        <a:bodyPr/>
        <a:lstStyle/>
        <a:p>
          <a:endParaRPr lang="en-IN"/>
        </a:p>
      </dgm:t>
    </dgm:pt>
    <dgm:pt modelId="{541EA76B-DFC5-46BF-BB3F-1F107CE0EF01}" type="sibTrans" cxnId="{6247369E-76FA-429C-92F8-63293DE2BD66}">
      <dgm:prSet/>
      <dgm:spPr/>
      <dgm:t>
        <a:bodyPr/>
        <a:lstStyle/>
        <a:p>
          <a:endParaRPr lang="en-IN"/>
        </a:p>
      </dgm:t>
    </dgm:pt>
    <dgm:pt modelId="{ED140763-D419-4091-BB95-2A4BABC562AE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Motors</a:t>
          </a:r>
          <a:endParaRPr lang="en-IN" sz="1400" dirty="0">
            <a:latin typeface="Palatino Linotype" pitchFamily="18" charset="0"/>
          </a:endParaRPr>
        </a:p>
      </dgm:t>
    </dgm:pt>
    <dgm:pt modelId="{0E43B472-1640-4995-B04A-D060B54CA502}" type="parTrans" cxnId="{F21E8DA0-D621-45FE-81B9-D462EF41719C}">
      <dgm:prSet/>
      <dgm:spPr/>
      <dgm:t>
        <a:bodyPr/>
        <a:lstStyle/>
        <a:p>
          <a:endParaRPr lang="en-IN"/>
        </a:p>
      </dgm:t>
    </dgm:pt>
    <dgm:pt modelId="{232E24D2-EB5A-4488-B22A-C36040683965}" type="sibTrans" cxnId="{F21E8DA0-D621-45FE-81B9-D462EF41719C}">
      <dgm:prSet/>
      <dgm:spPr/>
      <dgm:t>
        <a:bodyPr/>
        <a:lstStyle/>
        <a:p>
          <a:endParaRPr lang="en-IN"/>
        </a:p>
      </dgm:t>
    </dgm:pt>
    <dgm:pt modelId="{84C48741-A263-4D2D-96E5-DFB59C85D32D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Induction</a:t>
          </a:r>
          <a:endParaRPr lang="en-IN" sz="1400" dirty="0">
            <a:latin typeface="Palatino Linotype" pitchFamily="18" charset="0"/>
          </a:endParaRPr>
        </a:p>
      </dgm:t>
    </dgm:pt>
    <dgm:pt modelId="{327B95EA-9207-4F81-9A86-1D594B6031F5}" type="parTrans" cxnId="{67FE8F5F-4985-4A91-B67B-3EE36D9D2CE3}">
      <dgm:prSet/>
      <dgm:spPr/>
      <dgm:t>
        <a:bodyPr/>
        <a:lstStyle/>
        <a:p>
          <a:endParaRPr lang="en-IN"/>
        </a:p>
      </dgm:t>
    </dgm:pt>
    <dgm:pt modelId="{F21B3584-D658-443A-A43F-BA3288213F6F}" type="sibTrans" cxnId="{67FE8F5F-4985-4A91-B67B-3EE36D9D2CE3}">
      <dgm:prSet/>
      <dgm:spPr/>
      <dgm:t>
        <a:bodyPr/>
        <a:lstStyle/>
        <a:p>
          <a:endParaRPr lang="en-IN"/>
        </a:p>
      </dgm:t>
    </dgm:pt>
    <dgm:pt modelId="{4092C235-48F0-4C29-8BC0-A6CACC754B6F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Synchronous</a:t>
          </a:r>
          <a:endParaRPr lang="en-IN" sz="1400" dirty="0">
            <a:latin typeface="Palatino Linotype" pitchFamily="18" charset="0"/>
          </a:endParaRPr>
        </a:p>
      </dgm:t>
    </dgm:pt>
    <dgm:pt modelId="{4372DA46-35ED-4844-9029-79767887FBF8}" type="parTrans" cxnId="{B87E3E1B-F8D6-4F16-8E75-4062ACD0FFBE}">
      <dgm:prSet/>
      <dgm:spPr/>
      <dgm:t>
        <a:bodyPr/>
        <a:lstStyle/>
        <a:p>
          <a:endParaRPr lang="en-IN"/>
        </a:p>
      </dgm:t>
    </dgm:pt>
    <dgm:pt modelId="{5308D337-DF20-4CD2-BFCC-6FB77936871F}" type="sibTrans" cxnId="{B87E3E1B-F8D6-4F16-8E75-4062ACD0FFBE}">
      <dgm:prSet/>
      <dgm:spPr/>
      <dgm:t>
        <a:bodyPr/>
        <a:lstStyle/>
        <a:p>
          <a:endParaRPr lang="en-IN"/>
        </a:p>
      </dgm:t>
    </dgm:pt>
    <dgm:pt modelId="{BA4C2A80-EE20-470C-815E-6DAD4A2A05CD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Induction</a:t>
          </a:r>
          <a:endParaRPr lang="en-IN" sz="1400" dirty="0">
            <a:latin typeface="Palatino Linotype" pitchFamily="18" charset="0"/>
          </a:endParaRPr>
        </a:p>
      </dgm:t>
    </dgm:pt>
    <dgm:pt modelId="{2C44BBB1-65E3-47B5-B7E0-19859D883EB9}" type="parTrans" cxnId="{7EB9C656-14A1-417E-B895-295ED7FB79B8}">
      <dgm:prSet/>
      <dgm:spPr/>
      <dgm:t>
        <a:bodyPr/>
        <a:lstStyle/>
        <a:p>
          <a:endParaRPr lang="en-IN"/>
        </a:p>
      </dgm:t>
    </dgm:pt>
    <dgm:pt modelId="{C4927AF2-A748-47AD-A0F3-514300A6C9A3}" type="sibTrans" cxnId="{7EB9C656-14A1-417E-B895-295ED7FB79B8}">
      <dgm:prSet/>
      <dgm:spPr/>
      <dgm:t>
        <a:bodyPr/>
        <a:lstStyle/>
        <a:p>
          <a:endParaRPr lang="en-IN"/>
        </a:p>
      </dgm:t>
    </dgm:pt>
    <dgm:pt modelId="{F2D0C95C-22F7-4E87-8E92-53D34816C7B6}">
      <dgm:prSet phldrT="[Text]" custT="1"/>
      <dgm:spPr/>
      <dgm:t>
        <a:bodyPr/>
        <a:lstStyle/>
        <a:p>
          <a:r>
            <a:rPr lang="en-US" sz="1400" dirty="0" smtClean="0">
              <a:latin typeface="Palatino Linotype" pitchFamily="18" charset="0"/>
            </a:rPr>
            <a:t>Synchronous</a:t>
          </a:r>
          <a:endParaRPr lang="en-IN" sz="1400" dirty="0">
            <a:latin typeface="Palatino Linotype" pitchFamily="18" charset="0"/>
          </a:endParaRPr>
        </a:p>
      </dgm:t>
    </dgm:pt>
    <dgm:pt modelId="{35353C3F-6C28-4543-8960-35DBC8A7D4A0}" type="parTrans" cxnId="{6279931F-ECE9-4630-BE50-DA15EF86FFB3}">
      <dgm:prSet/>
      <dgm:spPr/>
      <dgm:t>
        <a:bodyPr/>
        <a:lstStyle/>
        <a:p>
          <a:endParaRPr lang="en-IN"/>
        </a:p>
      </dgm:t>
    </dgm:pt>
    <dgm:pt modelId="{FC727C49-4D3D-4945-B4D6-898E58844EF7}" type="sibTrans" cxnId="{6279931F-ECE9-4630-BE50-DA15EF86FFB3}">
      <dgm:prSet/>
      <dgm:spPr/>
      <dgm:t>
        <a:bodyPr/>
        <a:lstStyle/>
        <a:p>
          <a:endParaRPr lang="en-IN"/>
        </a:p>
      </dgm:t>
    </dgm:pt>
    <dgm:pt modelId="{E47BF3B5-97B8-490A-BB39-71D29E462253}" type="pres">
      <dgm:prSet presAssocID="{E069E771-1A62-4786-A261-02A22186C8DF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IN"/>
        </a:p>
      </dgm:t>
    </dgm:pt>
    <dgm:pt modelId="{CC293163-624E-498F-890F-741714676AA1}" type="pres">
      <dgm:prSet presAssocID="{54AAA01C-DBD7-41D3-B91A-3F34A5F7EAFF}" presName="hierRoot1" presStyleCnt="0"/>
      <dgm:spPr/>
    </dgm:pt>
    <dgm:pt modelId="{C08E5ED0-C504-4097-8F9A-BC319E2365D6}" type="pres">
      <dgm:prSet presAssocID="{54AAA01C-DBD7-41D3-B91A-3F34A5F7EAFF}" presName="composite" presStyleCnt="0"/>
      <dgm:spPr/>
    </dgm:pt>
    <dgm:pt modelId="{9E914C89-97F0-4E58-B3BC-EBE6746AFD63}" type="pres">
      <dgm:prSet presAssocID="{54AAA01C-DBD7-41D3-B91A-3F34A5F7EAFF}" presName="background" presStyleLbl="node0" presStyleIdx="0" presStyleCnt="1"/>
      <dgm:spPr/>
    </dgm:pt>
    <dgm:pt modelId="{F42CB6D8-6CFC-44CD-9498-6BBE932D1BDC}" type="pres">
      <dgm:prSet presAssocID="{54AAA01C-DBD7-41D3-B91A-3F34A5F7EAFF}" presName="text" presStyleLbl="fgAcc0" presStyleIdx="0" presStyleCnt="1" custScaleX="127529" custLinFactNeighborX="-12698" custLinFactNeighborY="-1320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A407EF0-A543-484A-9B31-AEA8ACD06861}" type="pres">
      <dgm:prSet presAssocID="{54AAA01C-DBD7-41D3-B91A-3F34A5F7EAFF}" presName="hierChild2" presStyleCnt="0"/>
      <dgm:spPr/>
    </dgm:pt>
    <dgm:pt modelId="{6446466B-0DC2-4A42-B5FA-4EB568589798}" type="pres">
      <dgm:prSet presAssocID="{E7AC0E71-7DDA-4B77-B2B3-1EC659C96D14}" presName="Name10" presStyleLbl="parChTrans1D2" presStyleIdx="0" presStyleCnt="2"/>
      <dgm:spPr/>
      <dgm:t>
        <a:bodyPr/>
        <a:lstStyle/>
        <a:p>
          <a:endParaRPr lang="en-IN"/>
        </a:p>
      </dgm:t>
    </dgm:pt>
    <dgm:pt modelId="{BCB5CE17-E178-4497-A0FB-8857A035019F}" type="pres">
      <dgm:prSet presAssocID="{75D63496-171A-4FA2-8F8F-102CEC3E2DD1}" presName="hierRoot2" presStyleCnt="0"/>
      <dgm:spPr/>
    </dgm:pt>
    <dgm:pt modelId="{CBC85800-6D49-4684-98E5-1F934CA213F0}" type="pres">
      <dgm:prSet presAssocID="{75D63496-171A-4FA2-8F8F-102CEC3E2DD1}" presName="composite2" presStyleCnt="0"/>
      <dgm:spPr/>
    </dgm:pt>
    <dgm:pt modelId="{7BBE3E07-236A-4DD5-9AE7-C87C7A703CDA}" type="pres">
      <dgm:prSet presAssocID="{75D63496-171A-4FA2-8F8F-102CEC3E2DD1}" presName="background2" presStyleLbl="node2" presStyleIdx="0" presStyleCnt="2"/>
      <dgm:spPr/>
    </dgm:pt>
    <dgm:pt modelId="{D3ABFB11-043C-4ABA-8531-D37B4EE8002B}" type="pres">
      <dgm:prSet presAssocID="{75D63496-171A-4FA2-8F8F-102CEC3E2DD1}" presName="text2" presStyleLbl="fgAcc2" presStyleIdx="0" presStyleCnt="2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17EBB81D-B4C3-472D-BF5B-AC232E08813A}" type="pres">
      <dgm:prSet presAssocID="{75D63496-171A-4FA2-8F8F-102CEC3E2DD1}" presName="hierChild3" presStyleCnt="0"/>
      <dgm:spPr/>
    </dgm:pt>
    <dgm:pt modelId="{542DED83-ED74-4CEC-A6C9-729DD029E51B}" type="pres">
      <dgm:prSet presAssocID="{B78CBEBB-D6B7-479A-919C-BECD277E1BF7}" presName="Name17" presStyleLbl="parChTrans1D3" presStyleIdx="0" presStyleCnt="3"/>
      <dgm:spPr/>
      <dgm:t>
        <a:bodyPr/>
        <a:lstStyle/>
        <a:p>
          <a:endParaRPr lang="en-IN"/>
        </a:p>
      </dgm:t>
    </dgm:pt>
    <dgm:pt modelId="{06C85F9D-9F6A-414C-8209-9121C7F6D18C}" type="pres">
      <dgm:prSet presAssocID="{C6E51B71-A8B5-458D-97E5-1CD17B42A2EC}" presName="hierRoot3" presStyleCnt="0"/>
      <dgm:spPr/>
    </dgm:pt>
    <dgm:pt modelId="{17B73E06-53BC-40C2-BD63-AF8E0FAFBE8B}" type="pres">
      <dgm:prSet presAssocID="{C6E51B71-A8B5-458D-97E5-1CD17B42A2EC}" presName="composite3" presStyleCnt="0"/>
      <dgm:spPr/>
    </dgm:pt>
    <dgm:pt modelId="{06A3F4DC-C639-44FC-BE27-2393DD70F006}" type="pres">
      <dgm:prSet presAssocID="{C6E51B71-A8B5-458D-97E5-1CD17B42A2EC}" presName="background3" presStyleLbl="node3" presStyleIdx="0" presStyleCnt="3"/>
      <dgm:spPr/>
    </dgm:pt>
    <dgm:pt modelId="{A7CB761B-8083-403B-AACD-CDE9DB944101}" type="pres">
      <dgm:prSet presAssocID="{C6E51B71-A8B5-458D-97E5-1CD17B42A2EC}" presName="text3" presStyleLbl="fgAcc3" presStyleIdx="0" presStyleCnt="3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887E316F-870F-4BB9-AFF3-EBA61D11A5FD}" type="pres">
      <dgm:prSet presAssocID="{C6E51B71-A8B5-458D-97E5-1CD17B42A2EC}" presName="hierChild4" presStyleCnt="0"/>
      <dgm:spPr/>
    </dgm:pt>
    <dgm:pt modelId="{B6927C8A-4182-4228-BDC1-26944FF15FB8}" type="pres">
      <dgm:prSet presAssocID="{F952DFDE-5A2C-4EEC-A8A7-37AFF9354BD2}" presName="Name10" presStyleLbl="parChTrans1D2" presStyleIdx="1" presStyleCnt="2"/>
      <dgm:spPr/>
      <dgm:t>
        <a:bodyPr/>
        <a:lstStyle/>
        <a:p>
          <a:endParaRPr lang="en-IN"/>
        </a:p>
      </dgm:t>
    </dgm:pt>
    <dgm:pt modelId="{28A9C3EF-55D8-428C-90D7-C5A8BFDC40DF}" type="pres">
      <dgm:prSet presAssocID="{51817FB8-8A2B-4B7A-BAF1-64E556DEBB5C}" presName="hierRoot2" presStyleCnt="0"/>
      <dgm:spPr/>
    </dgm:pt>
    <dgm:pt modelId="{428A2D23-9E52-4F06-A301-CB69DD9F4DFB}" type="pres">
      <dgm:prSet presAssocID="{51817FB8-8A2B-4B7A-BAF1-64E556DEBB5C}" presName="composite2" presStyleCnt="0"/>
      <dgm:spPr/>
    </dgm:pt>
    <dgm:pt modelId="{894EAB74-7DD7-4464-A462-677DAF9441E5}" type="pres">
      <dgm:prSet presAssocID="{51817FB8-8A2B-4B7A-BAF1-64E556DEBB5C}" presName="background2" presStyleLbl="node2" presStyleIdx="1" presStyleCnt="2"/>
      <dgm:spPr/>
    </dgm:pt>
    <dgm:pt modelId="{255CC1CD-82C9-42F3-9EB7-0604FE3B9833}" type="pres">
      <dgm:prSet presAssocID="{51817FB8-8A2B-4B7A-BAF1-64E556DEBB5C}" presName="text2" presStyleLbl="fgAcc2" presStyleIdx="1" presStyleCnt="2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97AAB1D5-32FD-4B83-BCF1-751A391DF3FD}" type="pres">
      <dgm:prSet presAssocID="{51817FB8-8A2B-4B7A-BAF1-64E556DEBB5C}" presName="hierChild3" presStyleCnt="0"/>
      <dgm:spPr/>
    </dgm:pt>
    <dgm:pt modelId="{4EAF8F3C-2A7C-41CB-B0A1-9B7D7512BAA6}" type="pres">
      <dgm:prSet presAssocID="{0EEA2B4C-AC14-4878-BFF4-AFAB56AD2B92}" presName="Name17" presStyleLbl="parChTrans1D3" presStyleIdx="1" presStyleCnt="3"/>
      <dgm:spPr/>
      <dgm:t>
        <a:bodyPr/>
        <a:lstStyle/>
        <a:p>
          <a:endParaRPr lang="en-IN"/>
        </a:p>
      </dgm:t>
    </dgm:pt>
    <dgm:pt modelId="{2287A89B-B221-462A-A495-02B553116D29}" type="pres">
      <dgm:prSet presAssocID="{7F273CE5-6A57-4FDD-B9EB-ED8BA3F84D66}" presName="hierRoot3" presStyleCnt="0"/>
      <dgm:spPr/>
    </dgm:pt>
    <dgm:pt modelId="{6882D2A8-0371-406A-9113-BBE848286A92}" type="pres">
      <dgm:prSet presAssocID="{7F273CE5-6A57-4FDD-B9EB-ED8BA3F84D66}" presName="composite3" presStyleCnt="0"/>
      <dgm:spPr/>
    </dgm:pt>
    <dgm:pt modelId="{C9AB49B4-38B9-4666-A4CE-5EDD2AC36237}" type="pres">
      <dgm:prSet presAssocID="{7F273CE5-6A57-4FDD-B9EB-ED8BA3F84D66}" presName="background3" presStyleLbl="node3" presStyleIdx="1" presStyleCnt="3"/>
      <dgm:spPr/>
    </dgm:pt>
    <dgm:pt modelId="{466E1044-9F95-4F47-B407-95AAD62E8524}" type="pres">
      <dgm:prSet presAssocID="{7F273CE5-6A57-4FDD-B9EB-ED8BA3F84D66}" presName="text3" presStyleLbl="fgAcc3" presStyleIdx="1" presStyleCnt="3" custScaleX="127529" custLinFactNeighborX="-948" custLinFactNeighborY="-327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CE768DD9-B918-4E3D-B24E-65C87B87FAA0}" type="pres">
      <dgm:prSet presAssocID="{7F273CE5-6A57-4FDD-B9EB-ED8BA3F84D66}" presName="hierChild4" presStyleCnt="0"/>
      <dgm:spPr/>
    </dgm:pt>
    <dgm:pt modelId="{58F35FF7-169B-4621-869F-7F48779504E2}" type="pres">
      <dgm:prSet presAssocID="{42057D60-E1AD-4A77-BFFD-BC7CEED89664}" presName="Name23" presStyleLbl="parChTrans1D4" presStyleIdx="0" presStyleCnt="8"/>
      <dgm:spPr/>
      <dgm:t>
        <a:bodyPr/>
        <a:lstStyle/>
        <a:p>
          <a:endParaRPr lang="en-IN"/>
        </a:p>
      </dgm:t>
    </dgm:pt>
    <dgm:pt modelId="{34EE9FFE-FC2F-496D-A5AF-3F21D0DC07BB}" type="pres">
      <dgm:prSet presAssocID="{F0C9D421-39B8-4439-B5F6-39B9D64867EE}" presName="hierRoot4" presStyleCnt="0"/>
      <dgm:spPr/>
    </dgm:pt>
    <dgm:pt modelId="{BB82AFB7-BB4C-4F74-909E-2E8E116264CE}" type="pres">
      <dgm:prSet presAssocID="{F0C9D421-39B8-4439-B5F6-39B9D64867EE}" presName="composite4" presStyleCnt="0"/>
      <dgm:spPr/>
    </dgm:pt>
    <dgm:pt modelId="{1184C56D-A4C5-45BC-9FEB-686BA5019E4D}" type="pres">
      <dgm:prSet presAssocID="{F0C9D421-39B8-4439-B5F6-39B9D64867EE}" presName="background4" presStyleLbl="node4" presStyleIdx="0" presStyleCnt="8"/>
      <dgm:spPr/>
    </dgm:pt>
    <dgm:pt modelId="{2070265F-E7B2-4D42-BD42-7EC366F10680}" type="pres">
      <dgm:prSet presAssocID="{F0C9D421-39B8-4439-B5F6-39B9D64867EE}" presName="text4" presStyleLbl="fgAcc4" presStyleIdx="0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9A7A2615-3985-4237-B8AC-3172CAE0EF09}" type="pres">
      <dgm:prSet presAssocID="{F0C9D421-39B8-4439-B5F6-39B9D64867EE}" presName="hierChild5" presStyleCnt="0"/>
      <dgm:spPr/>
    </dgm:pt>
    <dgm:pt modelId="{98072BD1-6A7D-40D2-B9CC-2E2F88C392D8}" type="pres">
      <dgm:prSet presAssocID="{B4CFD173-F8D4-430F-9C54-D64C928C94E6}" presName="Name23" presStyleLbl="parChTrans1D4" presStyleIdx="1" presStyleCnt="8"/>
      <dgm:spPr/>
      <dgm:t>
        <a:bodyPr/>
        <a:lstStyle/>
        <a:p>
          <a:endParaRPr lang="en-IN"/>
        </a:p>
      </dgm:t>
    </dgm:pt>
    <dgm:pt modelId="{EBE27259-AB98-4BF1-8131-8B1EE4D6343F}" type="pres">
      <dgm:prSet presAssocID="{625FC462-8F7C-4C84-8846-0704EBE10F47}" presName="hierRoot4" presStyleCnt="0"/>
      <dgm:spPr/>
    </dgm:pt>
    <dgm:pt modelId="{4BCA38FF-F47F-43C0-9024-F2BCCB23654B}" type="pres">
      <dgm:prSet presAssocID="{625FC462-8F7C-4C84-8846-0704EBE10F47}" presName="composite4" presStyleCnt="0"/>
      <dgm:spPr/>
    </dgm:pt>
    <dgm:pt modelId="{84BC810B-007E-40C1-8FD8-3452FCEFC622}" type="pres">
      <dgm:prSet presAssocID="{625FC462-8F7C-4C84-8846-0704EBE10F47}" presName="background4" presStyleLbl="node4" presStyleIdx="1" presStyleCnt="8"/>
      <dgm:spPr/>
    </dgm:pt>
    <dgm:pt modelId="{92646904-A07F-4629-85B1-A71D8D7720B4}" type="pres">
      <dgm:prSet presAssocID="{625FC462-8F7C-4C84-8846-0704EBE10F47}" presName="text4" presStyleLbl="fgAcc4" presStyleIdx="1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4FFE0305-7996-42E2-88E2-F636DD46CE21}" type="pres">
      <dgm:prSet presAssocID="{625FC462-8F7C-4C84-8846-0704EBE10F47}" presName="hierChild5" presStyleCnt="0"/>
      <dgm:spPr/>
    </dgm:pt>
    <dgm:pt modelId="{BBF64BD4-131B-4DE5-A0D0-5B47DC005B88}" type="pres">
      <dgm:prSet presAssocID="{E06A6CD0-B12A-4E7B-973B-8117EC0D6656}" presName="Name17" presStyleLbl="parChTrans1D3" presStyleIdx="2" presStyleCnt="3"/>
      <dgm:spPr/>
      <dgm:t>
        <a:bodyPr/>
        <a:lstStyle/>
        <a:p>
          <a:endParaRPr lang="en-IN"/>
        </a:p>
      </dgm:t>
    </dgm:pt>
    <dgm:pt modelId="{ED3D231D-0E7D-456C-80DC-A70B9385C1D2}" type="pres">
      <dgm:prSet presAssocID="{2E46C2F5-16E9-4BD1-8F21-A95D80C9D05A}" presName="hierRoot3" presStyleCnt="0"/>
      <dgm:spPr/>
    </dgm:pt>
    <dgm:pt modelId="{AC70CB3A-A21C-47F9-952B-1697957686B8}" type="pres">
      <dgm:prSet presAssocID="{2E46C2F5-16E9-4BD1-8F21-A95D80C9D05A}" presName="composite3" presStyleCnt="0"/>
      <dgm:spPr/>
    </dgm:pt>
    <dgm:pt modelId="{D1CBEDCD-9785-40B9-B1AB-52A04D737405}" type="pres">
      <dgm:prSet presAssocID="{2E46C2F5-16E9-4BD1-8F21-A95D80C9D05A}" presName="background3" presStyleLbl="node3" presStyleIdx="2" presStyleCnt="3"/>
      <dgm:spPr/>
    </dgm:pt>
    <dgm:pt modelId="{26784139-1351-4F0E-83A0-002C28C652FE}" type="pres">
      <dgm:prSet presAssocID="{2E46C2F5-16E9-4BD1-8F21-A95D80C9D05A}" presName="text3" presStyleLbl="fgAcc3" presStyleIdx="2" presStyleCnt="3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ECBD0E87-820D-443B-9904-35C0CE79A5F2}" type="pres">
      <dgm:prSet presAssocID="{2E46C2F5-16E9-4BD1-8F21-A95D80C9D05A}" presName="hierChild4" presStyleCnt="0"/>
      <dgm:spPr/>
    </dgm:pt>
    <dgm:pt modelId="{5CB9D3B8-22B8-4705-96D9-CC01435F3929}" type="pres">
      <dgm:prSet presAssocID="{4D9EBEA4-6F3A-4AF1-8133-DCE994A8E856}" presName="Name23" presStyleLbl="parChTrans1D4" presStyleIdx="2" presStyleCnt="8"/>
      <dgm:spPr/>
      <dgm:t>
        <a:bodyPr/>
        <a:lstStyle/>
        <a:p>
          <a:endParaRPr lang="en-IN"/>
        </a:p>
      </dgm:t>
    </dgm:pt>
    <dgm:pt modelId="{E75867B4-43F1-4DD5-923C-32F36555EA32}" type="pres">
      <dgm:prSet presAssocID="{CBF6F6EF-89D0-4901-82EF-FC5A51235A0A}" presName="hierRoot4" presStyleCnt="0"/>
      <dgm:spPr/>
    </dgm:pt>
    <dgm:pt modelId="{DC0484B7-F3E8-4279-94DD-46CACD803E50}" type="pres">
      <dgm:prSet presAssocID="{CBF6F6EF-89D0-4901-82EF-FC5A51235A0A}" presName="composite4" presStyleCnt="0"/>
      <dgm:spPr/>
    </dgm:pt>
    <dgm:pt modelId="{C97C55BD-7229-428E-8226-DECB67E8EC9D}" type="pres">
      <dgm:prSet presAssocID="{CBF6F6EF-89D0-4901-82EF-FC5A51235A0A}" presName="background4" presStyleLbl="node4" presStyleIdx="2" presStyleCnt="8"/>
      <dgm:spPr/>
    </dgm:pt>
    <dgm:pt modelId="{4728B9B2-E7F1-427B-B02D-CFB6EE5EB81F}" type="pres">
      <dgm:prSet presAssocID="{CBF6F6EF-89D0-4901-82EF-FC5A51235A0A}" presName="text4" presStyleLbl="fgAcc4" presStyleIdx="2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922B163-CD4F-4266-9612-2833CE67163E}" type="pres">
      <dgm:prSet presAssocID="{CBF6F6EF-89D0-4901-82EF-FC5A51235A0A}" presName="hierChild5" presStyleCnt="0"/>
      <dgm:spPr/>
    </dgm:pt>
    <dgm:pt modelId="{C5DF08A3-D371-4FAB-BA3D-30FF242F7421}" type="pres">
      <dgm:prSet presAssocID="{327B95EA-9207-4F81-9A86-1D594B6031F5}" presName="Name23" presStyleLbl="parChTrans1D4" presStyleIdx="3" presStyleCnt="8"/>
      <dgm:spPr/>
      <dgm:t>
        <a:bodyPr/>
        <a:lstStyle/>
        <a:p>
          <a:endParaRPr lang="en-IN"/>
        </a:p>
      </dgm:t>
    </dgm:pt>
    <dgm:pt modelId="{B9C4DFEA-F55D-4040-8175-5CE1C2AE39D3}" type="pres">
      <dgm:prSet presAssocID="{84C48741-A263-4D2D-96E5-DFB59C85D32D}" presName="hierRoot4" presStyleCnt="0"/>
      <dgm:spPr/>
    </dgm:pt>
    <dgm:pt modelId="{B0CBD549-D9C8-4679-B3F2-5934CD4DFACD}" type="pres">
      <dgm:prSet presAssocID="{84C48741-A263-4D2D-96E5-DFB59C85D32D}" presName="composite4" presStyleCnt="0"/>
      <dgm:spPr/>
    </dgm:pt>
    <dgm:pt modelId="{DCE3EFBE-2DDA-45BC-B40C-D3534C077EC5}" type="pres">
      <dgm:prSet presAssocID="{84C48741-A263-4D2D-96E5-DFB59C85D32D}" presName="background4" presStyleLbl="node4" presStyleIdx="3" presStyleCnt="8"/>
      <dgm:spPr/>
    </dgm:pt>
    <dgm:pt modelId="{3F485C9D-C994-4078-9ACC-50735BCA40A5}" type="pres">
      <dgm:prSet presAssocID="{84C48741-A263-4D2D-96E5-DFB59C85D32D}" presName="text4" presStyleLbl="fgAcc4" presStyleIdx="3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4E0B6871-8928-416B-98D2-29485A1BBD09}" type="pres">
      <dgm:prSet presAssocID="{84C48741-A263-4D2D-96E5-DFB59C85D32D}" presName="hierChild5" presStyleCnt="0"/>
      <dgm:spPr/>
    </dgm:pt>
    <dgm:pt modelId="{5A3B6D4C-70B2-47E5-B3D8-E2AF167E0844}" type="pres">
      <dgm:prSet presAssocID="{4372DA46-35ED-4844-9029-79767887FBF8}" presName="Name23" presStyleLbl="parChTrans1D4" presStyleIdx="4" presStyleCnt="8"/>
      <dgm:spPr/>
      <dgm:t>
        <a:bodyPr/>
        <a:lstStyle/>
        <a:p>
          <a:endParaRPr lang="en-IN"/>
        </a:p>
      </dgm:t>
    </dgm:pt>
    <dgm:pt modelId="{D2768874-E988-45C9-BA23-7353F155C032}" type="pres">
      <dgm:prSet presAssocID="{4092C235-48F0-4C29-8BC0-A6CACC754B6F}" presName="hierRoot4" presStyleCnt="0"/>
      <dgm:spPr/>
    </dgm:pt>
    <dgm:pt modelId="{7BAC53DB-8CAC-417F-80E3-07626FDE445D}" type="pres">
      <dgm:prSet presAssocID="{4092C235-48F0-4C29-8BC0-A6CACC754B6F}" presName="composite4" presStyleCnt="0"/>
      <dgm:spPr/>
    </dgm:pt>
    <dgm:pt modelId="{4629778E-0F99-4155-96C4-C1DEE94FE742}" type="pres">
      <dgm:prSet presAssocID="{4092C235-48F0-4C29-8BC0-A6CACC754B6F}" presName="background4" presStyleLbl="node4" presStyleIdx="4" presStyleCnt="8"/>
      <dgm:spPr/>
    </dgm:pt>
    <dgm:pt modelId="{6D6619DC-717E-450A-ABAC-59CD9E6AEF34}" type="pres">
      <dgm:prSet presAssocID="{4092C235-48F0-4C29-8BC0-A6CACC754B6F}" presName="text4" presStyleLbl="fgAcc4" presStyleIdx="4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0565E84-5FD4-4062-BECA-58AB850E370F}" type="pres">
      <dgm:prSet presAssocID="{4092C235-48F0-4C29-8BC0-A6CACC754B6F}" presName="hierChild5" presStyleCnt="0"/>
      <dgm:spPr/>
    </dgm:pt>
    <dgm:pt modelId="{0994F79A-5F95-4BE6-A2F3-11723F2E52B7}" type="pres">
      <dgm:prSet presAssocID="{0E43B472-1640-4995-B04A-D060B54CA502}" presName="Name23" presStyleLbl="parChTrans1D4" presStyleIdx="5" presStyleCnt="8"/>
      <dgm:spPr/>
      <dgm:t>
        <a:bodyPr/>
        <a:lstStyle/>
        <a:p>
          <a:endParaRPr lang="en-IN"/>
        </a:p>
      </dgm:t>
    </dgm:pt>
    <dgm:pt modelId="{A42AB7A5-1AD8-4007-8A30-7209A6F81026}" type="pres">
      <dgm:prSet presAssocID="{ED140763-D419-4091-BB95-2A4BABC562AE}" presName="hierRoot4" presStyleCnt="0"/>
      <dgm:spPr/>
    </dgm:pt>
    <dgm:pt modelId="{E328B46B-2CDA-4A6F-932E-DFD4E00566FB}" type="pres">
      <dgm:prSet presAssocID="{ED140763-D419-4091-BB95-2A4BABC562AE}" presName="composite4" presStyleCnt="0"/>
      <dgm:spPr/>
    </dgm:pt>
    <dgm:pt modelId="{2369C3D0-349D-440B-8D48-5CC3B434E339}" type="pres">
      <dgm:prSet presAssocID="{ED140763-D419-4091-BB95-2A4BABC562AE}" presName="background4" presStyleLbl="node4" presStyleIdx="5" presStyleCnt="8"/>
      <dgm:spPr/>
    </dgm:pt>
    <dgm:pt modelId="{37264084-718B-4997-AAE5-2A74F4BCAD7A}" type="pres">
      <dgm:prSet presAssocID="{ED140763-D419-4091-BB95-2A4BABC562AE}" presName="text4" presStyleLbl="fgAcc4" presStyleIdx="5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A896E2E-9556-477E-854C-8C08C63D619E}" type="pres">
      <dgm:prSet presAssocID="{ED140763-D419-4091-BB95-2A4BABC562AE}" presName="hierChild5" presStyleCnt="0"/>
      <dgm:spPr/>
    </dgm:pt>
    <dgm:pt modelId="{F8C22C87-6E79-4E3A-84D4-40D26E3F8BDF}" type="pres">
      <dgm:prSet presAssocID="{2C44BBB1-65E3-47B5-B7E0-19859D883EB9}" presName="Name23" presStyleLbl="parChTrans1D4" presStyleIdx="6" presStyleCnt="8"/>
      <dgm:spPr/>
      <dgm:t>
        <a:bodyPr/>
        <a:lstStyle/>
        <a:p>
          <a:endParaRPr lang="en-IN"/>
        </a:p>
      </dgm:t>
    </dgm:pt>
    <dgm:pt modelId="{8EE07DBD-5409-4230-8399-1F4CB648B692}" type="pres">
      <dgm:prSet presAssocID="{BA4C2A80-EE20-470C-815E-6DAD4A2A05CD}" presName="hierRoot4" presStyleCnt="0"/>
      <dgm:spPr/>
    </dgm:pt>
    <dgm:pt modelId="{2A0D90C6-6330-4877-8161-11A7DD46408A}" type="pres">
      <dgm:prSet presAssocID="{BA4C2A80-EE20-470C-815E-6DAD4A2A05CD}" presName="composite4" presStyleCnt="0"/>
      <dgm:spPr/>
    </dgm:pt>
    <dgm:pt modelId="{2E618783-4A65-4CC5-8D76-9322A27438E3}" type="pres">
      <dgm:prSet presAssocID="{BA4C2A80-EE20-470C-815E-6DAD4A2A05CD}" presName="background4" presStyleLbl="node4" presStyleIdx="6" presStyleCnt="8"/>
      <dgm:spPr/>
    </dgm:pt>
    <dgm:pt modelId="{DE38DABC-6D1F-4304-929C-4653E2F6464B}" type="pres">
      <dgm:prSet presAssocID="{BA4C2A80-EE20-470C-815E-6DAD4A2A05CD}" presName="text4" presStyleLbl="fgAcc4" presStyleIdx="6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F652D68D-399B-412C-97E0-CA0FFA7F98EF}" type="pres">
      <dgm:prSet presAssocID="{BA4C2A80-EE20-470C-815E-6DAD4A2A05CD}" presName="hierChild5" presStyleCnt="0"/>
      <dgm:spPr/>
    </dgm:pt>
    <dgm:pt modelId="{52315944-1CD6-4810-8873-56DB604BB788}" type="pres">
      <dgm:prSet presAssocID="{35353C3F-6C28-4543-8960-35DBC8A7D4A0}" presName="Name23" presStyleLbl="parChTrans1D4" presStyleIdx="7" presStyleCnt="8"/>
      <dgm:spPr/>
      <dgm:t>
        <a:bodyPr/>
        <a:lstStyle/>
        <a:p>
          <a:endParaRPr lang="en-IN"/>
        </a:p>
      </dgm:t>
    </dgm:pt>
    <dgm:pt modelId="{1EE88EEB-6DE6-4B19-ADF8-0DA286A105F8}" type="pres">
      <dgm:prSet presAssocID="{F2D0C95C-22F7-4E87-8E92-53D34816C7B6}" presName="hierRoot4" presStyleCnt="0"/>
      <dgm:spPr/>
    </dgm:pt>
    <dgm:pt modelId="{90B41B71-3508-40DD-960F-8CABCAF8C564}" type="pres">
      <dgm:prSet presAssocID="{F2D0C95C-22F7-4E87-8E92-53D34816C7B6}" presName="composite4" presStyleCnt="0"/>
      <dgm:spPr/>
    </dgm:pt>
    <dgm:pt modelId="{2270DFDC-E9A6-48C2-AB81-CA8CB0A49FF9}" type="pres">
      <dgm:prSet presAssocID="{F2D0C95C-22F7-4E87-8E92-53D34816C7B6}" presName="background4" presStyleLbl="node4" presStyleIdx="7" presStyleCnt="8"/>
      <dgm:spPr/>
    </dgm:pt>
    <dgm:pt modelId="{92D5923C-EF93-4DA5-B9AF-984AC9A289AA}" type="pres">
      <dgm:prSet presAssocID="{F2D0C95C-22F7-4E87-8E92-53D34816C7B6}" presName="text4" presStyleLbl="fgAcc4" presStyleIdx="7" presStyleCnt="8" custScaleX="127529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B47911C0-BCEB-4D86-8285-5979736ACF68}" type="pres">
      <dgm:prSet presAssocID="{F2D0C95C-22F7-4E87-8E92-53D34816C7B6}" presName="hierChild5" presStyleCnt="0"/>
      <dgm:spPr/>
    </dgm:pt>
  </dgm:ptLst>
  <dgm:cxnLst>
    <dgm:cxn modelId="{6F68E924-6654-4D7D-A9D8-73B91439D255}" type="presOf" srcId="{4D9EBEA4-6F3A-4AF1-8133-DCE994A8E856}" destId="{5CB9D3B8-22B8-4705-96D9-CC01435F3929}" srcOrd="0" destOrd="0" presId="urn:microsoft.com/office/officeart/2005/8/layout/hierarchy1"/>
    <dgm:cxn modelId="{F21E8DA0-D621-45FE-81B9-D462EF41719C}" srcId="{2E46C2F5-16E9-4BD1-8F21-A95D80C9D05A}" destId="{ED140763-D419-4091-BB95-2A4BABC562AE}" srcOrd="1" destOrd="0" parTransId="{0E43B472-1640-4995-B04A-D060B54CA502}" sibTransId="{232E24D2-EB5A-4488-B22A-C36040683965}"/>
    <dgm:cxn modelId="{631FE31D-7CFB-4A2A-8664-6910B811161E}" type="presOf" srcId="{4092C235-48F0-4C29-8BC0-A6CACC754B6F}" destId="{6D6619DC-717E-450A-ABAC-59CD9E6AEF34}" srcOrd="0" destOrd="0" presId="urn:microsoft.com/office/officeart/2005/8/layout/hierarchy1"/>
    <dgm:cxn modelId="{3A81D983-D3AE-4DCE-9706-6D0309F9EC8B}" type="presOf" srcId="{42057D60-E1AD-4A77-BFFD-BC7CEED89664}" destId="{58F35FF7-169B-4621-869F-7F48779504E2}" srcOrd="0" destOrd="0" presId="urn:microsoft.com/office/officeart/2005/8/layout/hierarchy1"/>
    <dgm:cxn modelId="{DA34AB39-7CCC-4DB7-84B3-6B9DC7C2DB3E}" type="presOf" srcId="{ED140763-D419-4091-BB95-2A4BABC562AE}" destId="{37264084-718B-4997-AAE5-2A74F4BCAD7A}" srcOrd="0" destOrd="0" presId="urn:microsoft.com/office/officeart/2005/8/layout/hierarchy1"/>
    <dgm:cxn modelId="{9AA54905-4EFF-4B48-AE10-96D3BF2A012F}" type="presOf" srcId="{E7AC0E71-7DDA-4B77-B2B3-1EC659C96D14}" destId="{6446466B-0DC2-4A42-B5FA-4EB568589798}" srcOrd="0" destOrd="0" presId="urn:microsoft.com/office/officeart/2005/8/layout/hierarchy1"/>
    <dgm:cxn modelId="{870E3543-B396-4D8C-AE06-44010E05A787}" type="presOf" srcId="{625FC462-8F7C-4C84-8846-0704EBE10F47}" destId="{92646904-A07F-4629-85B1-A71D8D7720B4}" srcOrd="0" destOrd="0" presId="urn:microsoft.com/office/officeart/2005/8/layout/hierarchy1"/>
    <dgm:cxn modelId="{6D8EE976-913C-48FD-A49C-62846BA622C7}" type="presOf" srcId="{84C48741-A263-4D2D-96E5-DFB59C85D32D}" destId="{3F485C9D-C994-4078-9ACC-50735BCA40A5}" srcOrd="0" destOrd="0" presId="urn:microsoft.com/office/officeart/2005/8/layout/hierarchy1"/>
    <dgm:cxn modelId="{D916FE5C-13A0-455B-AE2C-E8D5B3E3297B}" type="presOf" srcId="{35353C3F-6C28-4543-8960-35DBC8A7D4A0}" destId="{52315944-1CD6-4810-8873-56DB604BB788}" srcOrd="0" destOrd="0" presId="urn:microsoft.com/office/officeart/2005/8/layout/hierarchy1"/>
    <dgm:cxn modelId="{6F6E3C73-78CA-4D2E-B2FA-1970C0249088}" type="presOf" srcId="{C6E51B71-A8B5-458D-97E5-1CD17B42A2EC}" destId="{A7CB761B-8083-403B-AACD-CDE9DB944101}" srcOrd="0" destOrd="0" presId="urn:microsoft.com/office/officeart/2005/8/layout/hierarchy1"/>
    <dgm:cxn modelId="{6279931F-ECE9-4630-BE50-DA15EF86FFB3}" srcId="{ED140763-D419-4091-BB95-2A4BABC562AE}" destId="{F2D0C95C-22F7-4E87-8E92-53D34816C7B6}" srcOrd="1" destOrd="0" parTransId="{35353C3F-6C28-4543-8960-35DBC8A7D4A0}" sibTransId="{FC727C49-4D3D-4945-B4D6-898E58844EF7}"/>
    <dgm:cxn modelId="{0D0850E3-D630-40A4-B789-83DA319C4AE5}" type="presOf" srcId="{54AAA01C-DBD7-41D3-B91A-3F34A5F7EAFF}" destId="{F42CB6D8-6CFC-44CD-9498-6BBE932D1BDC}" srcOrd="0" destOrd="0" presId="urn:microsoft.com/office/officeart/2005/8/layout/hierarchy1"/>
    <dgm:cxn modelId="{A9D5A7CA-1247-49E2-AB52-85C2BDA84393}" type="presOf" srcId="{F2D0C95C-22F7-4E87-8E92-53D34816C7B6}" destId="{92D5923C-EF93-4DA5-B9AF-984AC9A289AA}" srcOrd="0" destOrd="0" presId="urn:microsoft.com/office/officeart/2005/8/layout/hierarchy1"/>
    <dgm:cxn modelId="{D2C3C4D9-1C96-4283-B955-63BB8F047D53}" srcId="{51817FB8-8A2B-4B7A-BAF1-64E556DEBB5C}" destId="{7F273CE5-6A57-4FDD-B9EB-ED8BA3F84D66}" srcOrd="0" destOrd="0" parTransId="{0EEA2B4C-AC14-4878-BFF4-AFAB56AD2B92}" sibTransId="{F3B7926B-07E2-40F9-8D7E-F371E6C5EB1B}"/>
    <dgm:cxn modelId="{1756F3C1-49C5-4CCE-A1AF-40EF8F88EF6D}" type="presOf" srcId="{E069E771-1A62-4786-A261-02A22186C8DF}" destId="{E47BF3B5-97B8-490A-BB39-71D29E462253}" srcOrd="0" destOrd="0" presId="urn:microsoft.com/office/officeart/2005/8/layout/hierarchy1"/>
    <dgm:cxn modelId="{C57B1191-F455-4F42-A316-AB2A31CDA287}" type="presOf" srcId="{B78CBEBB-D6B7-479A-919C-BECD277E1BF7}" destId="{542DED83-ED74-4CEC-A6C9-729DD029E51B}" srcOrd="0" destOrd="0" presId="urn:microsoft.com/office/officeart/2005/8/layout/hierarchy1"/>
    <dgm:cxn modelId="{C986FEE6-7CB6-48A7-8A0D-799C19FF3ED7}" type="presOf" srcId="{4372DA46-35ED-4844-9029-79767887FBF8}" destId="{5A3B6D4C-70B2-47E5-B3D8-E2AF167E0844}" srcOrd="0" destOrd="0" presId="urn:microsoft.com/office/officeart/2005/8/layout/hierarchy1"/>
    <dgm:cxn modelId="{62777E07-17E1-4350-AB76-9B50F8464D3C}" srcId="{7F273CE5-6A57-4FDD-B9EB-ED8BA3F84D66}" destId="{625FC462-8F7C-4C84-8846-0704EBE10F47}" srcOrd="1" destOrd="0" parTransId="{B4CFD173-F8D4-430F-9C54-D64C928C94E6}" sibTransId="{1B009A5A-CAF1-49C6-A439-AE5C95ACD838}"/>
    <dgm:cxn modelId="{37FAF4A3-C4B5-4A08-8575-EBA715836D49}" type="presOf" srcId="{CBF6F6EF-89D0-4901-82EF-FC5A51235A0A}" destId="{4728B9B2-E7F1-427B-B02D-CFB6EE5EB81F}" srcOrd="0" destOrd="0" presId="urn:microsoft.com/office/officeart/2005/8/layout/hierarchy1"/>
    <dgm:cxn modelId="{A63212E8-D81F-4986-8A8A-53A8218D6D12}" type="presOf" srcId="{2E46C2F5-16E9-4BD1-8F21-A95D80C9D05A}" destId="{26784139-1351-4F0E-83A0-002C28C652FE}" srcOrd="0" destOrd="0" presId="urn:microsoft.com/office/officeart/2005/8/layout/hierarchy1"/>
    <dgm:cxn modelId="{38B52FF8-3AF5-4B66-ACD5-EA1C70D97F7C}" type="presOf" srcId="{51817FB8-8A2B-4B7A-BAF1-64E556DEBB5C}" destId="{255CC1CD-82C9-42F3-9EB7-0604FE3B9833}" srcOrd="0" destOrd="0" presId="urn:microsoft.com/office/officeart/2005/8/layout/hierarchy1"/>
    <dgm:cxn modelId="{E6C8ACE1-3CD5-492C-8843-2AE64C1CFE49}" type="presOf" srcId="{E06A6CD0-B12A-4E7B-973B-8117EC0D6656}" destId="{BBF64BD4-131B-4DE5-A0D0-5B47DC005B88}" srcOrd="0" destOrd="0" presId="urn:microsoft.com/office/officeart/2005/8/layout/hierarchy1"/>
    <dgm:cxn modelId="{A67B5D47-D22C-4369-B2F3-1583A302DA65}" type="presOf" srcId="{7F273CE5-6A57-4FDD-B9EB-ED8BA3F84D66}" destId="{466E1044-9F95-4F47-B407-95AAD62E8524}" srcOrd="0" destOrd="0" presId="urn:microsoft.com/office/officeart/2005/8/layout/hierarchy1"/>
    <dgm:cxn modelId="{0B23D60A-062D-4D2E-925F-5847512C16E2}" srcId="{51817FB8-8A2B-4B7A-BAF1-64E556DEBB5C}" destId="{2E46C2F5-16E9-4BD1-8F21-A95D80C9D05A}" srcOrd="1" destOrd="0" parTransId="{E06A6CD0-B12A-4E7B-973B-8117EC0D6656}" sibTransId="{0D819602-0A88-4752-91AE-CAE70E8F8AC5}"/>
    <dgm:cxn modelId="{EDE2C6D0-C95F-4A84-AD01-50D7E00E7246}" type="presOf" srcId="{2C44BBB1-65E3-47B5-B7E0-19859D883EB9}" destId="{F8C22C87-6E79-4E3A-84D4-40D26E3F8BDF}" srcOrd="0" destOrd="0" presId="urn:microsoft.com/office/officeart/2005/8/layout/hierarchy1"/>
    <dgm:cxn modelId="{67FE8F5F-4985-4A91-B67B-3EE36D9D2CE3}" srcId="{CBF6F6EF-89D0-4901-82EF-FC5A51235A0A}" destId="{84C48741-A263-4D2D-96E5-DFB59C85D32D}" srcOrd="0" destOrd="0" parTransId="{327B95EA-9207-4F81-9A86-1D594B6031F5}" sibTransId="{F21B3584-D658-443A-A43F-BA3288213F6F}"/>
    <dgm:cxn modelId="{D539FF39-6990-4F64-834E-306F357F6E3F}" srcId="{54AAA01C-DBD7-41D3-B91A-3F34A5F7EAFF}" destId="{75D63496-171A-4FA2-8F8F-102CEC3E2DD1}" srcOrd="0" destOrd="0" parTransId="{E7AC0E71-7DDA-4B77-B2B3-1EC659C96D14}" sibTransId="{C8265F5F-C403-4756-91DD-1ADC4DF15DB4}"/>
    <dgm:cxn modelId="{738E9B0D-ABCD-4CB4-B268-615C033E9A1A}" type="presOf" srcId="{BA4C2A80-EE20-470C-815E-6DAD4A2A05CD}" destId="{DE38DABC-6D1F-4304-929C-4653E2F6464B}" srcOrd="0" destOrd="0" presId="urn:microsoft.com/office/officeart/2005/8/layout/hierarchy1"/>
    <dgm:cxn modelId="{EDFD01A1-8EC2-4145-BA10-7370D352DC1D}" type="presOf" srcId="{F952DFDE-5A2C-4EEC-A8A7-37AFF9354BD2}" destId="{B6927C8A-4182-4228-BDC1-26944FF15FB8}" srcOrd="0" destOrd="0" presId="urn:microsoft.com/office/officeart/2005/8/layout/hierarchy1"/>
    <dgm:cxn modelId="{A35968E9-A866-4495-90C7-7F6FB9D0DA87}" srcId="{75D63496-171A-4FA2-8F8F-102CEC3E2DD1}" destId="{C6E51B71-A8B5-458D-97E5-1CD17B42A2EC}" srcOrd="0" destOrd="0" parTransId="{B78CBEBB-D6B7-479A-919C-BECD277E1BF7}" sibTransId="{8720ECD6-6032-417E-88E3-244DD4D271F7}"/>
    <dgm:cxn modelId="{9DF42547-69C2-4CA8-B8AA-5EEA10488F7D}" srcId="{54AAA01C-DBD7-41D3-B91A-3F34A5F7EAFF}" destId="{51817FB8-8A2B-4B7A-BAF1-64E556DEBB5C}" srcOrd="1" destOrd="0" parTransId="{F952DFDE-5A2C-4EEC-A8A7-37AFF9354BD2}" sibTransId="{A27605FE-71C3-41E7-9E77-BC51EF7FC6C6}"/>
    <dgm:cxn modelId="{D5FB827D-E399-4903-9F1F-F70843AD79A6}" type="presOf" srcId="{327B95EA-9207-4F81-9A86-1D594B6031F5}" destId="{C5DF08A3-D371-4FAB-BA3D-30FF242F7421}" srcOrd="0" destOrd="0" presId="urn:microsoft.com/office/officeart/2005/8/layout/hierarchy1"/>
    <dgm:cxn modelId="{033CFB2D-F64A-45C3-9FFC-ECE4302EE0A5}" srcId="{E069E771-1A62-4786-A261-02A22186C8DF}" destId="{54AAA01C-DBD7-41D3-B91A-3F34A5F7EAFF}" srcOrd="0" destOrd="0" parTransId="{9EB3662D-977D-48B2-9C16-5FD01AC22E91}" sibTransId="{BCE4FB4D-E530-4C52-89FB-9792F2EA9A7A}"/>
    <dgm:cxn modelId="{6247369E-76FA-429C-92F8-63293DE2BD66}" srcId="{2E46C2F5-16E9-4BD1-8F21-A95D80C9D05A}" destId="{CBF6F6EF-89D0-4901-82EF-FC5A51235A0A}" srcOrd="0" destOrd="0" parTransId="{4D9EBEA4-6F3A-4AF1-8133-DCE994A8E856}" sibTransId="{541EA76B-DFC5-46BF-BB3F-1F107CE0EF01}"/>
    <dgm:cxn modelId="{5EDD00B1-9F9A-4C4A-B18A-EB5129AC7B3A}" type="presOf" srcId="{F0C9D421-39B8-4439-B5F6-39B9D64867EE}" destId="{2070265F-E7B2-4D42-BD42-7EC366F10680}" srcOrd="0" destOrd="0" presId="urn:microsoft.com/office/officeart/2005/8/layout/hierarchy1"/>
    <dgm:cxn modelId="{BDDECF10-FE77-422A-ACE0-9EACD86C0FF2}" type="presOf" srcId="{0E43B472-1640-4995-B04A-D060B54CA502}" destId="{0994F79A-5F95-4BE6-A2F3-11723F2E52B7}" srcOrd="0" destOrd="0" presId="urn:microsoft.com/office/officeart/2005/8/layout/hierarchy1"/>
    <dgm:cxn modelId="{B87E3E1B-F8D6-4F16-8E75-4062ACD0FFBE}" srcId="{CBF6F6EF-89D0-4901-82EF-FC5A51235A0A}" destId="{4092C235-48F0-4C29-8BC0-A6CACC754B6F}" srcOrd="1" destOrd="0" parTransId="{4372DA46-35ED-4844-9029-79767887FBF8}" sibTransId="{5308D337-DF20-4CD2-BFCC-6FB77936871F}"/>
    <dgm:cxn modelId="{DF6DA133-66E2-46D7-A56A-CA159EACCDD2}" type="presOf" srcId="{B4CFD173-F8D4-430F-9C54-D64C928C94E6}" destId="{98072BD1-6A7D-40D2-B9CC-2E2F88C392D8}" srcOrd="0" destOrd="0" presId="urn:microsoft.com/office/officeart/2005/8/layout/hierarchy1"/>
    <dgm:cxn modelId="{21F2A345-C3AF-40B3-85D3-54FD854098C2}" srcId="{7F273CE5-6A57-4FDD-B9EB-ED8BA3F84D66}" destId="{F0C9D421-39B8-4439-B5F6-39B9D64867EE}" srcOrd="0" destOrd="0" parTransId="{42057D60-E1AD-4A77-BFFD-BC7CEED89664}" sibTransId="{C9FD8444-0D81-46A7-B704-2ED40B394EE4}"/>
    <dgm:cxn modelId="{820E363C-091C-4022-B4EF-EB49F18E5B54}" type="presOf" srcId="{0EEA2B4C-AC14-4878-BFF4-AFAB56AD2B92}" destId="{4EAF8F3C-2A7C-41CB-B0A1-9B7D7512BAA6}" srcOrd="0" destOrd="0" presId="urn:microsoft.com/office/officeart/2005/8/layout/hierarchy1"/>
    <dgm:cxn modelId="{7EB9C656-14A1-417E-B895-295ED7FB79B8}" srcId="{ED140763-D419-4091-BB95-2A4BABC562AE}" destId="{BA4C2A80-EE20-470C-815E-6DAD4A2A05CD}" srcOrd="0" destOrd="0" parTransId="{2C44BBB1-65E3-47B5-B7E0-19859D883EB9}" sibTransId="{C4927AF2-A748-47AD-A0F3-514300A6C9A3}"/>
    <dgm:cxn modelId="{D0F1E072-23FE-4508-9304-5247EC3F4F7B}" type="presOf" srcId="{75D63496-171A-4FA2-8F8F-102CEC3E2DD1}" destId="{D3ABFB11-043C-4ABA-8531-D37B4EE8002B}" srcOrd="0" destOrd="0" presId="urn:microsoft.com/office/officeart/2005/8/layout/hierarchy1"/>
    <dgm:cxn modelId="{0BCDF639-A369-4B3D-B605-4EE1B7E70EC1}" type="presParOf" srcId="{E47BF3B5-97B8-490A-BB39-71D29E462253}" destId="{CC293163-624E-498F-890F-741714676AA1}" srcOrd="0" destOrd="0" presId="urn:microsoft.com/office/officeart/2005/8/layout/hierarchy1"/>
    <dgm:cxn modelId="{EA16FD0D-C538-47BF-AB9E-EBEB72BE2523}" type="presParOf" srcId="{CC293163-624E-498F-890F-741714676AA1}" destId="{C08E5ED0-C504-4097-8F9A-BC319E2365D6}" srcOrd="0" destOrd="0" presId="urn:microsoft.com/office/officeart/2005/8/layout/hierarchy1"/>
    <dgm:cxn modelId="{179AEBFD-F1DA-453D-B44D-4FB68D484681}" type="presParOf" srcId="{C08E5ED0-C504-4097-8F9A-BC319E2365D6}" destId="{9E914C89-97F0-4E58-B3BC-EBE6746AFD63}" srcOrd="0" destOrd="0" presId="urn:microsoft.com/office/officeart/2005/8/layout/hierarchy1"/>
    <dgm:cxn modelId="{7493964F-74AB-4E09-AC82-06A455C29B7F}" type="presParOf" srcId="{C08E5ED0-C504-4097-8F9A-BC319E2365D6}" destId="{F42CB6D8-6CFC-44CD-9498-6BBE932D1BDC}" srcOrd="1" destOrd="0" presId="urn:microsoft.com/office/officeart/2005/8/layout/hierarchy1"/>
    <dgm:cxn modelId="{D9DF17A8-4144-4D3E-BCB3-7D4115F471EE}" type="presParOf" srcId="{CC293163-624E-498F-890F-741714676AA1}" destId="{DA407EF0-A543-484A-9B31-AEA8ACD06861}" srcOrd="1" destOrd="0" presId="urn:microsoft.com/office/officeart/2005/8/layout/hierarchy1"/>
    <dgm:cxn modelId="{D67452E7-AB14-4FD0-B04A-1EDCFD6FB9FE}" type="presParOf" srcId="{DA407EF0-A543-484A-9B31-AEA8ACD06861}" destId="{6446466B-0DC2-4A42-B5FA-4EB568589798}" srcOrd="0" destOrd="0" presId="urn:microsoft.com/office/officeart/2005/8/layout/hierarchy1"/>
    <dgm:cxn modelId="{884B96A2-7994-4834-8C5A-0EC59E7234DC}" type="presParOf" srcId="{DA407EF0-A543-484A-9B31-AEA8ACD06861}" destId="{BCB5CE17-E178-4497-A0FB-8857A035019F}" srcOrd="1" destOrd="0" presId="urn:microsoft.com/office/officeart/2005/8/layout/hierarchy1"/>
    <dgm:cxn modelId="{06B3D29B-02A2-4CD1-AF34-83EBAAA890C9}" type="presParOf" srcId="{BCB5CE17-E178-4497-A0FB-8857A035019F}" destId="{CBC85800-6D49-4684-98E5-1F934CA213F0}" srcOrd="0" destOrd="0" presId="urn:microsoft.com/office/officeart/2005/8/layout/hierarchy1"/>
    <dgm:cxn modelId="{63476702-76A5-4BE5-9474-010ED98348FB}" type="presParOf" srcId="{CBC85800-6D49-4684-98E5-1F934CA213F0}" destId="{7BBE3E07-236A-4DD5-9AE7-C87C7A703CDA}" srcOrd="0" destOrd="0" presId="urn:microsoft.com/office/officeart/2005/8/layout/hierarchy1"/>
    <dgm:cxn modelId="{06F7E744-DA8C-476F-BE87-7BBCE7D36C29}" type="presParOf" srcId="{CBC85800-6D49-4684-98E5-1F934CA213F0}" destId="{D3ABFB11-043C-4ABA-8531-D37B4EE8002B}" srcOrd="1" destOrd="0" presId="urn:microsoft.com/office/officeart/2005/8/layout/hierarchy1"/>
    <dgm:cxn modelId="{A04C1E04-E524-4301-9EE8-A9E6851EC96F}" type="presParOf" srcId="{BCB5CE17-E178-4497-A0FB-8857A035019F}" destId="{17EBB81D-B4C3-472D-BF5B-AC232E08813A}" srcOrd="1" destOrd="0" presId="urn:microsoft.com/office/officeart/2005/8/layout/hierarchy1"/>
    <dgm:cxn modelId="{A342815C-F73A-4A75-9D47-A024BA912A2D}" type="presParOf" srcId="{17EBB81D-B4C3-472D-BF5B-AC232E08813A}" destId="{542DED83-ED74-4CEC-A6C9-729DD029E51B}" srcOrd="0" destOrd="0" presId="urn:microsoft.com/office/officeart/2005/8/layout/hierarchy1"/>
    <dgm:cxn modelId="{C8198E8E-EE68-4ACB-839D-AC738A3B8C8D}" type="presParOf" srcId="{17EBB81D-B4C3-472D-BF5B-AC232E08813A}" destId="{06C85F9D-9F6A-414C-8209-9121C7F6D18C}" srcOrd="1" destOrd="0" presId="urn:microsoft.com/office/officeart/2005/8/layout/hierarchy1"/>
    <dgm:cxn modelId="{85C1737B-A17C-4829-8420-E380F9C76A29}" type="presParOf" srcId="{06C85F9D-9F6A-414C-8209-9121C7F6D18C}" destId="{17B73E06-53BC-40C2-BD63-AF8E0FAFBE8B}" srcOrd="0" destOrd="0" presId="urn:microsoft.com/office/officeart/2005/8/layout/hierarchy1"/>
    <dgm:cxn modelId="{1571F575-AC33-44BC-B6C6-53E293E17181}" type="presParOf" srcId="{17B73E06-53BC-40C2-BD63-AF8E0FAFBE8B}" destId="{06A3F4DC-C639-44FC-BE27-2393DD70F006}" srcOrd="0" destOrd="0" presId="urn:microsoft.com/office/officeart/2005/8/layout/hierarchy1"/>
    <dgm:cxn modelId="{7B7EB850-F51B-4C29-AE9A-80BA206ACAE9}" type="presParOf" srcId="{17B73E06-53BC-40C2-BD63-AF8E0FAFBE8B}" destId="{A7CB761B-8083-403B-AACD-CDE9DB944101}" srcOrd="1" destOrd="0" presId="urn:microsoft.com/office/officeart/2005/8/layout/hierarchy1"/>
    <dgm:cxn modelId="{BED59A8A-8AAF-4021-B449-A6B87B27986D}" type="presParOf" srcId="{06C85F9D-9F6A-414C-8209-9121C7F6D18C}" destId="{887E316F-870F-4BB9-AFF3-EBA61D11A5FD}" srcOrd="1" destOrd="0" presId="urn:microsoft.com/office/officeart/2005/8/layout/hierarchy1"/>
    <dgm:cxn modelId="{428029BC-28AE-44F0-998C-75B0CD7F0799}" type="presParOf" srcId="{DA407EF0-A543-484A-9B31-AEA8ACD06861}" destId="{B6927C8A-4182-4228-BDC1-26944FF15FB8}" srcOrd="2" destOrd="0" presId="urn:microsoft.com/office/officeart/2005/8/layout/hierarchy1"/>
    <dgm:cxn modelId="{194792D6-8F2E-4191-9EF6-2587A3592B8B}" type="presParOf" srcId="{DA407EF0-A543-484A-9B31-AEA8ACD06861}" destId="{28A9C3EF-55D8-428C-90D7-C5A8BFDC40DF}" srcOrd="3" destOrd="0" presId="urn:microsoft.com/office/officeart/2005/8/layout/hierarchy1"/>
    <dgm:cxn modelId="{4F92820C-23B0-49D8-8114-0857B9E25E43}" type="presParOf" srcId="{28A9C3EF-55D8-428C-90D7-C5A8BFDC40DF}" destId="{428A2D23-9E52-4F06-A301-CB69DD9F4DFB}" srcOrd="0" destOrd="0" presId="urn:microsoft.com/office/officeart/2005/8/layout/hierarchy1"/>
    <dgm:cxn modelId="{77D3D5A1-EFA5-45E4-BCB5-65A3020EBF52}" type="presParOf" srcId="{428A2D23-9E52-4F06-A301-CB69DD9F4DFB}" destId="{894EAB74-7DD7-4464-A462-677DAF9441E5}" srcOrd="0" destOrd="0" presId="urn:microsoft.com/office/officeart/2005/8/layout/hierarchy1"/>
    <dgm:cxn modelId="{15DD383A-6C4F-4801-93A0-DA632993384C}" type="presParOf" srcId="{428A2D23-9E52-4F06-A301-CB69DD9F4DFB}" destId="{255CC1CD-82C9-42F3-9EB7-0604FE3B9833}" srcOrd="1" destOrd="0" presId="urn:microsoft.com/office/officeart/2005/8/layout/hierarchy1"/>
    <dgm:cxn modelId="{E928A850-0B48-4F3C-8D4E-14E91EA6B5A4}" type="presParOf" srcId="{28A9C3EF-55D8-428C-90D7-C5A8BFDC40DF}" destId="{97AAB1D5-32FD-4B83-BCF1-751A391DF3FD}" srcOrd="1" destOrd="0" presId="urn:microsoft.com/office/officeart/2005/8/layout/hierarchy1"/>
    <dgm:cxn modelId="{2D9F4B8F-9BF4-4F53-8C78-D5EBD91A99D0}" type="presParOf" srcId="{97AAB1D5-32FD-4B83-BCF1-751A391DF3FD}" destId="{4EAF8F3C-2A7C-41CB-B0A1-9B7D7512BAA6}" srcOrd="0" destOrd="0" presId="urn:microsoft.com/office/officeart/2005/8/layout/hierarchy1"/>
    <dgm:cxn modelId="{78987BD6-4806-4F14-B175-7D6169EE9345}" type="presParOf" srcId="{97AAB1D5-32FD-4B83-BCF1-751A391DF3FD}" destId="{2287A89B-B221-462A-A495-02B553116D29}" srcOrd="1" destOrd="0" presId="urn:microsoft.com/office/officeart/2005/8/layout/hierarchy1"/>
    <dgm:cxn modelId="{06F7FBEE-06E8-4BE8-8558-83D50740675A}" type="presParOf" srcId="{2287A89B-B221-462A-A495-02B553116D29}" destId="{6882D2A8-0371-406A-9113-BBE848286A92}" srcOrd="0" destOrd="0" presId="urn:microsoft.com/office/officeart/2005/8/layout/hierarchy1"/>
    <dgm:cxn modelId="{A975EAF1-D706-4AFC-839B-9742D3FB9F60}" type="presParOf" srcId="{6882D2A8-0371-406A-9113-BBE848286A92}" destId="{C9AB49B4-38B9-4666-A4CE-5EDD2AC36237}" srcOrd="0" destOrd="0" presId="urn:microsoft.com/office/officeart/2005/8/layout/hierarchy1"/>
    <dgm:cxn modelId="{7711F80A-90F4-478A-89E3-416C31502985}" type="presParOf" srcId="{6882D2A8-0371-406A-9113-BBE848286A92}" destId="{466E1044-9F95-4F47-B407-95AAD62E8524}" srcOrd="1" destOrd="0" presId="urn:microsoft.com/office/officeart/2005/8/layout/hierarchy1"/>
    <dgm:cxn modelId="{FC956484-F0C1-4530-8165-9649D4C406E7}" type="presParOf" srcId="{2287A89B-B221-462A-A495-02B553116D29}" destId="{CE768DD9-B918-4E3D-B24E-65C87B87FAA0}" srcOrd="1" destOrd="0" presId="urn:microsoft.com/office/officeart/2005/8/layout/hierarchy1"/>
    <dgm:cxn modelId="{67D7BB84-4391-4C4A-98B1-927A87503453}" type="presParOf" srcId="{CE768DD9-B918-4E3D-B24E-65C87B87FAA0}" destId="{58F35FF7-169B-4621-869F-7F48779504E2}" srcOrd="0" destOrd="0" presId="urn:microsoft.com/office/officeart/2005/8/layout/hierarchy1"/>
    <dgm:cxn modelId="{6D0D5475-CC62-4D3D-B72F-E61B43A9BB9B}" type="presParOf" srcId="{CE768DD9-B918-4E3D-B24E-65C87B87FAA0}" destId="{34EE9FFE-FC2F-496D-A5AF-3F21D0DC07BB}" srcOrd="1" destOrd="0" presId="urn:microsoft.com/office/officeart/2005/8/layout/hierarchy1"/>
    <dgm:cxn modelId="{9851BA58-C660-490B-BD8E-1D94CD82A4DB}" type="presParOf" srcId="{34EE9FFE-FC2F-496D-A5AF-3F21D0DC07BB}" destId="{BB82AFB7-BB4C-4F74-909E-2E8E116264CE}" srcOrd="0" destOrd="0" presId="urn:microsoft.com/office/officeart/2005/8/layout/hierarchy1"/>
    <dgm:cxn modelId="{989C455C-8150-413B-8BDF-7C8F5F284A6B}" type="presParOf" srcId="{BB82AFB7-BB4C-4F74-909E-2E8E116264CE}" destId="{1184C56D-A4C5-45BC-9FEB-686BA5019E4D}" srcOrd="0" destOrd="0" presId="urn:microsoft.com/office/officeart/2005/8/layout/hierarchy1"/>
    <dgm:cxn modelId="{50332B64-FD87-488C-B6CE-E4E05BCBB50A}" type="presParOf" srcId="{BB82AFB7-BB4C-4F74-909E-2E8E116264CE}" destId="{2070265F-E7B2-4D42-BD42-7EC366F10680}" srcOrd="1" destOrd="0" presId="urn:microsoft.com/office/officeart/2005/8/layout/hierarchy1"/>
    <dgm:cxn modelId="{A71C9348-75E9-45CD-9428-7C45420F23C1}" type="presParOf" srcId="{34EE9FFE-FC2F-496D-A5AF-3F21D0DC07BB}" destId="{9A7A2615-3985-4237-B8AC-3172CAE0EF09}" srcOrd="1" destOrd="0" presId="urn:microsoft.com/office/officeart/2005/8/layout/hierarchy1"/>
    <dgm:cxn modelId="{28B061E6-26C2-4EA6-A0E3-35DAAE23F4C2}" type="presParOf" srcId="{CE768DD9-B918-4E3D-B24E-65C87B87FAA0}" destId="{98072BD1-6A7D-40D2-B9CC-2E2F88C392D8}" srcOrd="2" destOrd="0" presId="urn:microsoft.com/office/officeart/2005/8/layout/hierarchy1"/>
    <dgm:cxn modelId="{04B064B6-4928-4FB3-890B-565099F4AD47}" type="presParOf" srcId="{CE768DD9-B918-4E3D-B24E-65C87B87FAA0}" destId="{EBE27259-AB98-4BF1-8131-8B1EE4D6343F}" srcOrd="3" destOrd="0" presId="urn:microsoft.com/office/officeart/2005/8/layout/hierarchy1"/>
    <dgm:cxn modelId="{CD58C912-4E5C-4AC3-8825-32C2FACCA64F}" type="presParOf" srcId="{EBE27259-AB98-4BF1-8131-8B1EE4D6343F}" destId="{4BCA38FF-F47F-43C0-9024-F2BCCB23654B}" srcOrd="0" destOrd="0" presId="urn:microsoft.com/office/officeart/2005/8/layout/hierarchy1"/>
    <dgm:cxn modelId="{BE7EA266-4CEC-494C-83C0-44F8A2A92365}" type="presParOf" srcId="{4BCA38FF-F47F-43C0-9024-F2BCCB23654B}" destId="{84BC810B-007E-40C1-8FD8-3452FCEFC622}" srcOrd="0" destOrd="0" presId="urn:microsoft.com/office/officeart/2005/8/layout/hierarchy1"/>
    <dgm:cxn modelId="{421ED979-3891-46C5-A776-D0EA60C454E6}" type="presParOf" srcId="{4BCA38FF-F47F-43C0-9024-F2BCCB23654B}" destId="{92646904-A07F-4629-85B1-A71D8D7720B4}" srcOrd="1" destOrd="0" presId="urn:microsoft.com/office/officeart/2005/8/layout/hierarchy1"/>
    <dgm:cxn modelId="{A059C735-42DE-42AC-9F39-7542F4B30721}" type="presParOf" srcId="{EBE27259-AB98-4BF1-8131-8B1EE4D6343F}" destId="{4FFE0305-7996-42E2-88E2-F636DD46CE21}" srcOrd="1" destOrd="0" presId="urn:microsoft.com/office/officeart/2005/8/layout/hierarchy1"/>
    <dgm:cxn modelId="{463DC8E5-8630-417E-82DE-A4C8BA56C7FD}" type="presParOf" srcId="{97AAB1D5-32FD-4B83-BCF1-751A391DF3FD}" destId="{BBF64BD4-131B-4DE5-A0D0-5B47DC005B88}" srcOrd="2" destOrd="0" presId="urn:microsoft.com/office/officeart/2005/8/layout/hierarchy1"/>
    <dgm:cxn modelId="{4F710B97-A0DB-4DC1-A6C2-A920E507D00A}" type="presParOf" srcId="{97AAB1D5-32FD-4B83-BCF1-751A391DF3FD}" destId="{ED3D231D-0E7D-456C-80DC-A70B9385C1D2}" srcOrd="3" destOrd="0" presId="urn:microsoft.com/office/officeart/2005/8/layout/hierarchy1"/>
    <dgm:cxn modelId="{4BFD3A91-98B2-4600-B35F-A7B2803463A3}" type="presParOf" srcId="{ED3D231D-0E7D-456C-80DC-A70B9385C1D2}" destId="{AC70CB3A-A21C-47F9-952B-1697957686B8}" srcOrd="0" destOrd="0" presId="urn:microsoft.com/office/officeart/2005/8/layout/hierarchy1"/>
    <dgm:cxn modelId="{7963CA35-B694-4770-ADF1-F57A7E8DF459}" type="presParOf" srcId="{AC70CB3A-A21C-47F9-952B-1697957686B8}" destId="{D1CBEDCD-9785-40B9-B1AB-52A04D737405}" srcOrd="0" destOrd="0" presId="urn:microsoft.com/office/officeart/2005/8/layout/hierarchy1"/>
    <dgm:cxn modelId="{D11EF10D-559D-473D-8453-30DE654DCAB5}" type="presParOf" srcId="{AC70CB3A-A21C-47F9-952B-1697957686B8}" destId="{26784139-1351-4F0E-83A0-002C28C652FE}" srcOrd="1" destOrd="0" presId="urn:microsoft.com/office/officeart/2005/8/layout/hierarchy1"/>
    <dgm:cxn modelId="{88950D74-43F9-4CA7-AD24-BED1213C7890}" type="presParOf" srcId="{ED3D231D-0E7D-456C-80DC-A70B9385C1D2}" destId="{ECBD0E87-820D-443B-9904-35C0CE79A5F2}" srcOrd="1" destOrd="0" presId="urn:microsoft.com/office/officeart/2005/8/layout/hierarchy1"/>
    <dgm:cxn modelId="{1FEA8796-9447-491D-AB02-FA2490A8C4D8}" type="presParOf" srcId="{ECBD0E87-820D-443B-9904-35C0CE79A5F2}" destId="{5CB9D3B8-22B8-4705-96D9-CC01435F3929}" srcOrd="0" destOrd="0" presId="urn:microsoft.com/office/officeart/2005/8/layout/hierarchy1"/>
    <dgm:cxn modelId="{7B7C9078-A40D-481B-89D8-474CE9F36D56}" type="presParOf" srcId="{ECBD0E87-820D-443B-9904-35C0CE79A5F2}" destId="{E75867B4-43F1-4DD5-923C-32F36555EA32}" srcOrd="1" destOrd="0" presId="urn:microsoft.com/office/officeart/2005/8/layout/hierarchy1"/>
    <dgm:cxn modelId="{19A97590-4050-4EE3-BE42-C014745843EF}" type="presParOf" srcId="{E75867B4-43F1-4DD5-923C-32F36555EA32}" destId="{DC0484B7-F3E8-4279-94DD-46CACD803E50}" srcOrd="0" destOrd="0" presId="urn:microsoft.com/office/officeart/2005/8/layout/hierarchy1"/>
    <dgm:cxn modelId="{7D7CCC00-C617-426D-9876-530A2D0E9BA8}" type="presParOf" srcId="{DC0484B7-F3E8-4279-94DD-46CACD803E50}" destId="{C97C55BD-7229-428E-8226-DECB67E8EC9D}" srcOrd="0" destOrd="0" presId="urn:microsoft.com/office/officeart/2005/8/layout/hierarchy1"/>
    <dgm:cxn modelId="{525EB1A0-48A3-494A-B9F9-9AEB5A447358}" type="presParOf" srcId="{DC0484B7-F3E8-4279-94DD-46CACD803E50}" destId="{4728B9B2-E7F1-427B-B02D-CFB6EE5EB81F}" srcOrd="1" destOrd="0" presId="urn:microsoft.com/office/officeart/2005/8/layout/hierarchy1"/>
    <dgm:cxn modelId="{EA2FBCE2-FCB0-4805-A094-C88A55E86C8C}" type="presParOf" srcId="{E75867B4-43F1-4DD5-923C-32F36555EA32}" destId="{D922B163-CD4F-4266-9612-2833CE67163E}" srcOrd="1" destOrd="0" presId="urn:microsoft.com/office/officeart/2005/8/layout/hierarchy1"/>
    <dgm:cxn modelId="{EDF53E66-6741-4AAA-BD74-1EE74C16A6A3}" type="presParOf" srcId="{D922B163-CD4F-4266-9612-2833CE67163E}" destId="{C5DF08A3-D371-4FAB-BA3D-30FF242F7421}" srcOrd="0" destOrd="0" presId="urn:microsoft.com/office/officeart/2005/8/layout/hierarchy1"/>
    <dgm:cxn modelId="{AC4FAA67-70F1-4800-8A27-B4FBEFC283F5}" type="presParOf" srcId="{D922B163-CD4F-4266-9612-2833CE67163E}" destId="{B9C4DFEA-F55D-4040-8175-5CE1C2AE39D3}" srcOrd="1" destOrd="0" presId="urn:microsoft.com/office/officeart/2005/8/layout/hierarchy1"/>
    <dgm:cxn modelId="{85905984-518A-4109-8A1A-9034E86B5DF0}" type="presParOf" srcId="{B9C4DFEA-F55D-4040-8175-5CE1C2AE39D3}" destId="{B0CBD549-D9C8-4679-B3F2-5934CD4DFACD}" srcOrd="0" destOrd="0" presId="urn:microsoft.com/office/officeart/2005/8/layout/hierarchy1"/>
    <dgm:cxn modelId="{845AB160-510B-4771-A9F5-7F0B104CDEFC}" type="presParOf" srcId="{B0CBD549-D9C8-4679-B3F2-5934CD4DFACD}" destId="{DCE3EFBE-2DDA-45BC-B40C-D3534C077EC5}" srcOrd="0" destOrd="0" presId="urn:microsoft.com/office/officeart/2005/8/layout/hierarchy1"/>
    <dgm:cxn modelId="{081E70A3-D039-46EF-BD48-1A25ED07EB1B}" type="presParOf" srcId="{B0CBD549-D9C8-4679-B3F2-5934CD4DFACD}" destId="{3F485C9D-C994-4078-9ACC-50735BCA40A5}" srcOrd="1" destOrd="0" presId="urn:microsoft.com/office/officeart/2005/8/layout/hierarchy1"/>
    <dgm:cxn modelId="{9DB94A26-E9B2-4BEE-87E3-5FB16C13CD08}" type="presParOf" srcId="{B9C4DFEA-F55D-4040-8175-5CE1C2AE39D3}" destId="{4E0B6871-8928-416B-98D2-29485A1BBD09}" srcOrd="1" destOrd="0" presId="urn:microsoft.com/office/officeart/2005/8/layout/hierarchy1"/>
    <dgm:cxn modelId="{68484244-B0E4-4B4E-B1D9-8C732F4CCB90}" type="presParOf" srcId="{D922B163-CD4F-4266-9612-2833CE67163E}" destId="{5A3B6D4C-70B2-47E5-B3D8-E2AF167E0844}" srcOrd="2" destOrd="0" presId="urn:microsoft.com/office/officeart/2005/8/layout/hierarchy1"/>
    <dgm:cxn modelId="{3EA48922-E6F1-49DF-B302-26906EC4BCD3}" type="presParOf" srcId="{D922B163-CD4F-4266-9612-2833CE67163E}" destId="{D2768874-E988-45C9-BA23-7353F155C032}" srcOrd="3" destOrd="0" presId="urn:microsoft.com/office/officeart/2005/8/layout/hierarchy1"/>
    <dgm:cxn modelId="{D65108A8-F389-4C4D-9CCC-7C8EA0E73439}" type="presParOf" srcId="{D2768874-E988-45C9-BA23-7353F155C032}" destId="{7BAC53DB-8CAC-417F-80E3-07626FDE445D}" srcOrd="0" destOrd="0" presId="urn:microsoft.com/office/officeart/2005/8/layout/hierarchy1"/>
    <dgm:cxn modelId="{3C3F712C-8653-4D39-99ED-7937DCBCCF53}" type="presParOf" srcId="{7BAC53DB-8CAC-417F-80E3-07626FDE445D}" destId="{4629778E-0F99-4155-96C4-C1DEE94FE742}" srcOrd="0" destOrd="0" presId="urn:microsoft.com/office/officeart/2005/8/layout/hierarchy1"/>
    <dgm:cxn modelId="{B85430FD-A6B0-4E48-8882-6228FE110285}" type="presParOf" srcId="{7BAC53DB-8CAC-417F-80E3-07626FDE445D}" destId="{6D6619DC-717E-450A-ABAC-59CD9E6AEF34}" srcOrd="1" destOrd="0" presId="urn:microsoft.com/office/officeart/2005/8/layout/hierarchy1"/>
    <dgm:cxn modelId="{123306D5-D709-49FC-B34A-C95AE2CD19F2}" type="presParOf" srcId="{D2768874-E988-45C9-BA23-7353F155C032}" destId="{D0565E84-5FD4-4062-BECA-58AB850E370F}" srcOrd="1" destOrd="0" presId="urn:microsoft.com/office/officeart/2005/8/layout/hierarchy1"/>
    <dgm:cxn modelId="{0E0B6E61-B376-4C52-B86B-045699E9D98E}" type="presParOf" srcId="{ECBD0E87-820D-443B-9904-35C0CE79A5F2}" destId="{0994F79A-5F95-4BE6-A2F3-11723F2E52B7}" srcOrd="2" destOrd="0" presId="urn:microsoft.com/office/officeart/2005/8/layout/hierarchy1"/>
    <dgm:cxn modelId="{C0BBB246-0406-4464-BF8D-79085F2A2FCF}" type="presParOf" srcId="{ECBD0E87-820D-443B-9904-35C0CE79A5F2}" destId="{A42AB7A5-1AD8-4007-8A30-7209A6F81026}" srcOrd="3" destOrd="0" presId="urn:microsoft.com/office/officeart/2005/8/layout/hierarchy1"/>
    <dgm:cxn modelId="{A365F0D9-EAB7-4829-B6A9-631DC6DFE0A5}" type="presParOf" srcId="{A42AB7A5-1AD8-4007-8A30-7209A6F81026}" destId="{E328B46B-2CDA-4A6F-932E-DFD4E00566FB}" srcOrd="0" destOrd="0" presId="urn:microsoft.com/office/officeart/2005/8/layout/hierarchy1"/>
    <dgm:cxn modelId="{8383AA86-0D23-4786-BBD1-DF5664147D12}" type="presParOf" srcId="{E328B46B-2CDA-4A6F-932E-DFD4E00566FB}" destId="{2369C3D0-349D-440B-8D48-5CC3B434E339}" srcOrd="0" destOrd="0" presId="urn:microsoft.com/office/officeart/2005/8/layout/hierarchy1"/>
    <dgm:cxn modelId="{9DE71962-8088-47F4-B546-4E52D571F505}" type="presParOf" srcId="{E328B46B-2CDA-4A6F-932E-DFD4E00566FB}" destId="{37264084-718B-4997-AAE5-2A74F4BCAD7A}" srcOrd="1" destOrd="0" presId="urn:microsoft.com/office/officeart/2005/8/layout/hierarchy1"/>
    <dgm:cxn modelId="{9BE6C4BD-ECDD-43BB-85D1-FB2D9ED4AD11}" type="presParOf" srcId="{A42AB7A5-1AD8-4007-8A30-7209A6F81026}" destId="{DA896E2E-9556-477E-854C-8C08C63D619E}" srcOrd="1" destOrd="0" presId="urn:microsoft.com/office/officeart/2005/8/layout/hierarchy1"/>
    <dgm:cxn modelId="{E07DAB91-3B1D-476A-A22C-1B49A6A81233}" type="presParOf" srcId="{DA896E2E-9556-477E-854C-8C08C63D619E}" destId="{F8C22C87-6E79-4E3A-84D4-40D26E3F8BDF}" srcOrd="0" destOrd="0" presId="urn:microsoft.com/office/officeart/2005/8/layout/hierarchy1"/>
    <dgm:cxn modelId="{7E280104-08D6-4CA3-85B6-991F71BAF4D1}" type="presParOf" srcId="{DA896E2E-9556-477E-854C-8C08C63D619E}" destId="{8EE07DBD-5409-4230-8399-1F4CB648B692}" srcOrd="1" destOrd="0" presId="urn:microsoft.com/office/officeart/2005/8/layout/hierarchy1"/>
    <dgm:cxn modelId="{B614E097-52B4-492D-B6B4-57F25147226C}" type="presParOf" srcId="{8EE07DBD-5409-4230-8399-1F4CB648B692}" destId="{2A0D90C6-6330-4877-8161-11A7DD46408A}" srcOrd="0" destOrd="0" presId="urn:microsoft.com/office/officeart/2005/8/layout/hierarchy1"/>
    <dgm:cxn modelId="{93FBE96B-145F-4D51-8C02-37A65F90AEE4}" type="presParOf" srcId="{2A0D90C6-6330-4877-8161-11A7DD46408A}" destId="{2E618783-4A65-4CC5-8D76-9322A27438E3}" srcOrd="0" destOrd="0" presId="urn:microsoft.com/office/officeart/2005/8/layout/hierarchy1"/>
    <dgm:cxn modelId="{9F5ADAEC-D45C-4CC4-B9AD-782CF0480B4F}" type="presParOf" srcId="{2A0D90C6-6330-4877-8161-11A7DD46408A}" destId="{DE38DABC-6D1F-4304-929C-4653E2F6464B}" srcOrd="1" destOrd="0" presId="urn:microsoft.com/office/officeart/2005/8/layout/hierarchy1"/>
    <dgm:cxn modelId="{2554ADA8-E1F4-4CA8-AA32-BE5D033E6E00}" type="presParOf" srcId="{8EE07DBD-5409-4230-8399-1F4CB648B692}" destId="{F652D68D-399B-412C-97E0-CA0FFA7F98EF}" srcOrd="1" destOrd="0" presId="urn:microsoft.com/office/officeart/2005/8/layout/hierarchy1"/>
    <dgm:cxn modelId="{3EF458CB-E5EB-4230-A93D-EBA83FA4BF2D}" type="presParOf" srcId="{DA896E2E-9556-477E-854C-8C08C63D619E}" destId="{52315944-1CD6-4810-8873-56DB604BB788}" srcOrd="2" destOrd="0" presId="urn:microsoft.com/office/officeart/2005/8/layout/hierarchy1"/>
    <dgm:cxn modelId="{C3AA904B-9A4B-4EB9-9D0F-5EACBC5ED390}" type="presParOf" srcId="{DA896E2E-9556-477E-854C-8C08C63D619E}" destId="{1EE88EEB-6DE6-4B19-ADF8-0DA286A105F8}" srcOrd="3" destOrd="0" presId="urn:microsoft.com/office/officeart/2005/8/layout/hierarchy1"/>
    <dgm:cxn modelId="{E950ABDE-8A0A-4814-9FDF-72C449A160CF}" type="presParOf" srcId="{1EE88EEB-6DE6-4B19-ADF8-0DA286A105F8}" destId="{90B41B71-3508-40DD-960F-8CABCAF8C564}" srcOrd="0" destOrd="0" presId="urn:microsoft.com/office/officeart/2005/8/layout/hierarchy1"/>
    <dgm:cxn modelId="{9B4713EE-3A71-4C7F-A29C-05D1F9B38F83}" type="presParOf" srcId="{90B41B71-3508-40DD-960F-8CABCAF8C564}" destId="{2270DFDC-E9A6-48C2-AB81-CA8CB0A49FF9}" srcOrd="0" destOrd="0" presId="urn:microsoft.com/office/officeart/2005/8/layout/hierarchy1"/>
    <dgm:cxn modelId="{FD79FAE7-A68F-4FC2-8370-FC03B981A7FD}" type="presParOf" srcId="{90B41B71-3508-40DD-960F-8CABCAF8C564}" destId="{92D5923C-EF93-4DA5-B9AF-984AC9A289AA}" srcOrd="1" destOrd="0" presId="urn:microsoft.com/office/officeart/2005/8/layout/hierarchy1"/>
    <dgm:cxn modelId="{CA4AB702-3373-4626-A345-E933D266D767}" type="presParOf" srcId="{1EE88EEB-6DE6-4B19-ADF8-0DA286A105F8}" destId="{B47911C0-BCEB-4D86-8285-5979736ACF6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315944-1CD6-4810-8873-56DB604BB788}">
      <dsp:nvSpPr>
        <dsp:cNvPr id="0" name=""/>
        <dsp:cNvSpPr/>
      </dsp:nvSpPr>
      <dsp:spPr>
        <a:xfrm>
          <a:off x="6836248" y="3365233"/>
          <a:ext cx="693220" cy="2692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3494"/>
              </a:lnTo>
              <a:lnTo>
                <a:pt x="693220" y="183494"/>
              </a:lnTo>
              <a:lnTo>
                <a:pt x="69322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C22C87-6E79-4E3A-84D4-40D26E3F8BDF}">
      <dsp:nvSpPr>
        <dsp:cNvPr id="0" name=""/>
        <dsp:cNvSpPr/>
      </dsp:nvSpPr>
      <dsp:spPr>
        <a:xfrm>
          <a:off x="6143027" y="3365233"/>
          <a:ext cx="693220" cy="269262"/>
        </a:xfrm>
        <a:custGeom>
          <a:avLst/>
          <a:gdLst/>
          <a:ahLst/>
          <a:cxnLst/>
          <a:rect l="0" t="0" r="0" b="0"/>
          <a:pathLst>
            <a:path>
              <a:moveTo>
                <a:pt x="693220" y="0"/>
              </a:moveTo>
              <a:lnTo>
                <a:pt x="693220" y="183494"/>
              </a:lnTo>
              <a:lnTo>
                <a:pt x="0" y="183494"/>
              </a:lnTo>
              <a:lnTo>
                <a:pt x="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94F79A-5F95-4BE6-A2F3-11723F2E52B7}">
      <dsp:nvSpPr>
        <dsp:cNvPr id="0" name=""/>
        <dsp:cNvSpPr/>
      </dsp:nvSpPr>
      <dsp:spPr>
        <a:xfrm>
          <a:off x="5449806" y="2508069"/>
          <a:ext cx="1386441" cy="2692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3494"/>
              </a:lnTo>
              <a:lnTo>
                <a:pt x="1386441" y="183494"/>
              </a:lnTo>
              <a:lnTo>
                <a:pt x="1386441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3B6D4C-70B2-47E5-B3D8-E2AF167E0844}">
      <dsp:nvSpPr>
        <dsp:cNvPr id="0" name=""/>
        <dsp:cNvSpPr/>
      </dsp:nvSpPr>
      <dsp:spPr>
        <a:xfrm>
          <a:off x="4063364" y="3365233"/>
          <a:ext cx="693220" cy="2692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3494"/>
              </a:lnTo>
              <a:lnTo>
                <a:pt x="693220" y="183494"/>
              </a:lnTo>
              <a:lnTo>
                <a:pt x="69322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DF08A3-D371-4FAB-BA3D-30FF242F7421}">
      <dsp:nvSpPr>
        <dsp:cNvPr id="0" name=""/>
        <dsp:cNvSpPr/>
      </dsp:nvSpPr>
      <dsp:spPr>
        <a:xfrm>
          <a:off x="3370144" y="3365233"/>
          <a:ext cx="693220" cy="269262"/>
        </a:xfrm>
        <a:custGeom>
          <a:avLst/>
          <a:gdLst/>
          <a:ahLst/>
          <a:cxnLst/>
          <a:rect l="0" t="0" r="0" b="0"/>
          <a:pathLst>
            <a:path>
              <a:moveTo>
                <a:pt x="693220" y="0"/>
              </a:moveTo>
              <a:lnTo>
                <a:pt x="693220" y="183494"/>
              </a:lnTo>
              <a:lnTo>
                <a:pt x="0" y="183494"/>
              </a:lnTo>
              <a:lnTo>
                <a:pt x="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B9D3B8-22B8-4705-96D9-CC01435F3929}">
      <dsp:nvSpPr>
        <dsp:cNvPr id="0" name=""/>
        <dsp:cNvSpPr/>
      </dsp:nvSpPr>
      <dsp:spPr>
        <a:xfrm>
          <a:off x="4063364" y="2508069"/>
          <a:ext cx="1386441" cy="269262"/>
        </a:xfrm>
        <a:custGeom>
          <a:avLst/>
          <a:gdLst/>
          <a:ahLst/>
          <a:cxnLst/>
          <a:rect l="0" t="0" r="0" b="0"/>
          <a:pathLst>
            <a:path>
              <a:moveTo>
                <a:pt x="1386441" y="0"/>
              </a:moveTo>
              <a:lnTo>
                <a:pt x="1386441" y="183494"/>
              </a:lnTo>
              <a:lnTo>
                <a:pt x="0" y="183494"/>
              </a:lnTo>
              <a:lnTo>
                <a:pt x="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F64BD4-131B-4DE5-A0D0-5B47DC005B88}">
      <dsp:nvSpPr>
        <dsp:cNvPr id="0" name=""/>
        <dsp:cNvSpPr/>
      </dsp:nvSpPr>
      <dsp:spPr>
        <a:xfrm>
          <a:off x="3716754" y="1650905"/>
          <a:ext cx="1733052" cy="2692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3494"/>
              </a:lnTo>
              <a:lnTo>
                <a:pt x="1733052" y="183494"/>
              </a:lnTo>
              <a:lnTo>
                <a:pt x="1733052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072BD1-6A7D-40D2-B9CC-2E2F88C392D8}">
      <dsp:nvSpPr>
        <dsp:cNvPr id="0" name=""/>
        <dsp:cNvSpPr/>
      </dsp:nvSpPr>
      <dsp:spPr>
        <a:xfrm>
          <a:off x="1974925" y="2506146"/>
          <a:ext cx="701997" cy="2711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5416"/>
              </a:lnTo>
              <a:lnTo>
                <a:pt x="701997" y="185416"/>
              </a:lnTo>
              <a:lnTo>
                <a:pt x="701997" y="27118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F35FF7-169B-4621-869F-7F48779504E2}">
      <dsp:nvSpPr>
        <dsp:cNvPr id="0" name=""/>
        <dsp:cNvSpPr/>
      </dsp:nvSpPr>
      <dsp:spPr>
        <a:xfrm>
          <a:off x="1290481" y="2506146"/>
          <a:ext cx="684444" cy="271184"/>
        </a:xfrm>
        <a:custGeom>
          <a:avLst/>
          <a:gdLst/>
          <a:ahLst/>
          <a:cxnLst/>
          <a:rect l="0" t="0" r="0" b="0"/>
          <a:pathLst>
            <a:path>
              <a:moveTo>
                <a:pt x="684444" y="0"/>
              </a:moveTo>
              <a:lnTo>
                <a:pt x="684444" y="185416"/>
              </a:lnTo>
              <a:lnTo>
                <a:pt x="0" y="185416"/>
              </a:lnTo>
              <a:lnTo>
                <a:pt x="0" y="27118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AF8F3C-2A7C-41CB-B0A1-9B7D7512BAA6}">
      <dsp:nvSpPr>
        <dsp:cNvPr id="0" name=""/>
        <dsp:cNvSpPr/>
      </dsp:nvSpPr>
      <dsp:spPr>
        <a:xfrm>
          <a:off x="1974925" y="1650905"/>
          <a:ext cx="1741829" cy="267339"/>
        </a:xfrm>
        <a:custGeom>
          <a:avLst/>
          <a:gdLst/>
          <a:ahLst/>
          <a:cxnLst/>
          <a:rect l="0" t="0" r="0" b="0"/>
          <a:pathLst>
            <a:path>
              <a:moveTo>
                <a:pt x="1741829" y="0"/>
              </a:moveTo>
              <a:lnTo>
                <a:pt x="1741829" y="181571"/>
              </a:lnTo>
              <a:lnTo>
                <a:pt x="0" y="181571"/>
              </a:lnTo>
              <a:lnTo>
                <a:pt x="0" y="267339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927C8A-4182-4228-BDC1-26944FF15FB8}">
      <dsp:nvSpPr>
        <dsp:cNvPr id="0" name=""/>
        <dsp:cNvSpPr/>
      </dsp:nvSpPr>
      <dsp:spPr>
        <a:xfrm>
          <a:off x="2157007" y="793740"/>
          <a:ext cx="1559746" cy="2692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3494"/>
              </a:lnTo>
              <a:lnTo>
                <a:pt x="1559746" y="183494"/>
              </a:lnTo>
              <a:lnTo>
                <a:pt x="1559746" y="269262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2DED83-ED74-4CEC-A6C9-729DD029E51B}">
      <dsp:nvSpPr>
        <dsp:cNvPr id="0" name=""/>
        <dsp:cNvSpPr/>
      </dsp:nvSpPr>
      <dsp:spPr>
        <a:xfrm>
          <a:off x="551540" y="1650905"/>
          <a:ext cx="91440" cy="26926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46466B-0DC2-4A42-B5FA-4EB568589798}">
      <dsp:nvSpPr>
        <dsp:cNvPr id="0" name=""/>
        <dsp:cNvSpPr/>
      </dsp:nvSpPr>
      <dsp:spPr>
        <a:xfrm>
          <a:off x="597260" y="793740"/>
          <a:ext cx="1559746" cy="269262"/>
        </a:xfrm>
        <a:custGeom>
          <a:avLst/>
          <a:gdLst/>
          <a:ahLst/>
          <a:cxnLst/>
          <a:rect l="0" t="0" r="0" b="0"/>
          <a:pathLst>
            <a:path>
              <a:moveTo>
                <a:pt x="1559746" y="0"/>
              </a:moveTo>
              <a:lnTo>
                <a:pt x="1559746" y="183494"/>
              </a:lnTo>
              <a:lnTo>
                <a:pt x="0" y="183494"/>
              </a:lnTo>
              <a:lnTo>
                <a:pt x="0" y="269262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E914C89-97F0-4E58-B3BC-EBE6746AFD63}">
      <dsp:nvSpPr>
        <dsp:cNvPr id="0" name=""/>
        <dsp:cNvSpPr/>
      </dsp:nvSpPr>
      <dsp:spPr>
        <a:xfrm>
          <a:off x="1566656" y="205838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42CB6D8-6CFC-44CD-9498-6BBE932D1BDC}">
      <dsp:nvSpPr>
        <dsp:cNvPr id="0" name=""/>
        <dsp:cNvSpPr/>
      </dsp:nvSpPr>
      <dsp:spPr>
        <a:xfrm>
          <a:off x="1669526" y="303565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Electrical Machines</a:t>
          </a:r>
          <a:endParaRPr lang="en-IN" sz="1400" kern="1200" dirty="0">
            <a:latin typeface="Palatino Linotype" pitchFamily="18" charset="0"/>
          </a:endParaRPr>
        </a:p>
      </dsp:txBody>
      <dsp:txXfrm>
        <a:off x="1686745" y="320784"/>
        <a:ext cx="1146263" cy="553464"/>
      </dsp:txXfrm>
    </dsp:sp>
    <dsp:sp modelId="{7BBE3E07-236A-4DD5-9AE7-C87C7A703CDA}">
      <dsp:nvSpPr>
        <dsp:cNvPr id="0" name=""/>
        <dsp:cNvSpPr/>
      </dsp:nvSpPr>
      <dsp:spPr>
        <a:xfrm>
          <a:off x="6909" y="1063002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ABFB11-043C-4ABA-8531-D37B4EE8002B}">
      <dsp:nvSpPr>
        <dsp:cNvPr id="0" name=""/>
        <dsp:cNvSpPr/>
      </dsp:nvSpPr>
      <dsp:spPr>
        <a:xfrm>
          <a:off x="109779" y="1160729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Static</a:t>
          </a:r>
          <a:endParaRPr lang="en-IN" sz="1400" kern="1200" dirty="0">
            <a:latin typeface="Palatino Linotype" pitchFamily="18" charset="0"/>
          </a:endParaRPr>
        </a:p>
      </dsp:txBody>
      <dsp:txXfrm>
        <a:off x="126998" y="1177948"/>
        <a:ext cx="1146263" cy="553464"/>
      </dsp:txXfrm>
    </dsp:sp>
    <dsp:sp modelId="{06A3F4DC-C639-44FC-BE27-2393DD70F006}">
      <dsp:nvSpPr>
        <dsp:cNvPr id="0" name=""/>
        <dsp:cNvSpPr/>
      </dsp:nvSpPr>
      <dsp:spPr>
        <a:xfrm>
          <a:off x="6909" y="1920167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CB761B-8083-403B-AACD-CDE9DB944101}">
      <dsp:nvSpPr>
        <dsp:cNvPr id="0" name=""/>
        <dsp:cNvSpPr/>
      </dsp:nvSpPr>
      <dsp:spPr>
        <a:xfrm>
          <a:off x="109779" y="2017893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Transformer</a:t>
          </a:r>
          <a:endParaRPr lang="en-IN" sz="1400" kern="1200" dirty="0">
            <a:latin typeface="Palatino Linotype" pitchFamily="18" charset="0"/>
          </a:endParaRPr>
        </a:p>
      </dsp:txBody>
      <dsp:txXfrm>
        <a:off x="126998" y="2035112"/>
        <a:ext cx="1146263" cy="553464"/>
      </dsp:txXfrm>
    </dsp:sp>
    <dsp:sp modelId="{894EAB74-7DD7-4464-A462-677DAF9441E5}">
      <dsp:nvSpPr>
        <dsp:cNvPr id="0" name=""/>
        <dsp:cNvSpPr/>
      </dsp:nvSpPr>
      <dsp:spPr>
        <a:xfrm>
          <a:off x="3126403" y="1063002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55CC1CD-82C9-42F3-9EB7-0604FE3B9833}">
      <dsp:nvSpPr>
        <dsp:cNvPr id="0" name=""/>
        <dsp:cNvSpPr/>
      </dsp:nvSpPr>
      <dsp:spPr>
        <a:xfrm>
          <a:off x="3229273" y="1160729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Rotating</a:t>
          </a:r>
          <a:endParaRPr lang="en-IN" sz="1400" kern="1200" dirty="0">
            <a:latin typeface="Palatino Linotype" pitchFamily="18" charset="0"/>
          </a:endParaRPr>
        </a:p>
      </dsp:txBody>
      <dsp:txXfrm>
        <a:off x="3246492" y="1177948"/>
        <a:ext cx="1146263" cy="553464"/>
      </dsp:txXfrm>
    </dsp:sp>
    <dsp:sp modelId="{C9AB49B4-38B9-4666-A4CE-5EDD2AC36237}">
      <dsp:nvSpPr>
        <dsp:cNvPr id="0" name=""/>
        <dsp:cNvSpPr/>
      </dsp:nvSpPr>
      <dsp:spPr>
        <a:xfrm>
          <a:off x="1384574" y="1918244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6E1044-9F95-4F47-B407-95AAD62E8524}">
      <dsp:nvSpPr>
        <dsp:cNvPr id="0" name=""/>
        <dsp:cNvSpPr/>
      </dsp:nvSpPr>
      <dsp:spPr>
        <a:xfrm>
          <a:off x="1487444" y="2015971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DC Machines</a:t>
          </a:r>
          <a:endParaRPr lang="en-IN" sz="1400" kern="1200" dirty="0">
            <a:latin typeface="Palatino Linotype" pitchFamily="18" charset="0"/>
          </a:endParaRPr>
        </a:p>
      </dsp:txBody>
      <dsp:txXfrm>
        <a:off x="1504663" y="2033190"/>
        <a:ext cx="1146263" cy="553464"/>
      </dsp:txXfrm>
    </dsp:sp>
    <dsp:sp modelId="{1184C56D-A4C5-45BC-9FEB-686BA5019E4D}">
      <dsp:nvSpPr>
        <dsp:cNvPr id="0" name=""/>
        <dsp:cNvSpPr/>
      </dsp:nvSpPr>
      <dsp:spPr>
        <a:xfrm>
          <a:off x="700130" y="2777331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070265F-E7B2-4D42-BD42-7EC366F10680}">
      <dsp:nvSpPr>
        <dsp:cNvPr id="0" name=""/>
        <dsp:cNvSpPr/>
      </dsp:nvSpPr>
      <dsp:spPr>
        <a:xfrm>
          <a:off x="803000" y="2875058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Generators</a:t>
          </a:r>
          <a:endParaRPr lang="en-IN" sz="1400" kern="1200" dirty="0">
            <a:latin typeface="Palatino Linotype" pitchFamily="18" charset="0"/>
          </a:endParaRPr>
        </a:p>
      </dsp:txBody>
      <dsp:txXfrm>
        <a:off x="820219" y="2892277"/>
        <a:ext cx="1146263" cy="553464"/>
      </dsp:txXfrm>
    </dsp:sp>
    <dsp:sp modelId="{84BC810B-007E-40C1-8FD8-3452FCEFC622}">
      <dsp:nvSpPr>
        <dsp:cNvPr id="0" name=""/>
        <dsp:cNvSpPr/>
      </dsp:nvSpPr>
      <dsp:spPr>
        <a:xfrm>
          <a:off x="2086572" y="2777331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2646904-A07F-4629-85B1-A71D8D7720B4}">
      <dsp:nvSpPr>
        <dsp:cNvPr id="0" name=""/>
        <dsp:cNvSpPr/>
      </dsp:nvSpPr>
      <dsp:spPr>
        <a:xfrm>
          <a:off x="2189442" y="2875058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Motors</a:t>
          </a:r>
          <a:endParaRPr lang="en-IN" sz="1400" kern="1200" dirty="0">
            <a:latin typeface="Palatino Linotype" pitchFamily="18" charset="0"/>
          </a:endParaRPr>
        </a:p>
      </dsp:txBody>
      <dsp:txXfrm>
        <a:off x="2206661" y="2892277"/>
        <a:ext cx="1146263" cy="553464"/>
      </dsp:txXfrm>
    </dsp:sp>
    <dsp:sp modelId="{D1CBEDCD-9785-40B9-B1AB-52A04D737405}">
      <dsp:nvSpPr>
        <dsp:cNvPr id="0" name=""/>
        <dsp:cNvSpPr/>
      </dsp:nvSpPr>
      <dsp:spPr>
        <a:xfrm>
          <a:off x="4859455" y="1920167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6784139-1351-4F0E-83A0-002C28C652FE}">
      <dsp:nvSpPr>
        <dsp:cNvPr id="0" name=""/>
        <dsp:cNvSpPr/>
      </dsp:nvSpPr>
      <dsp:spPr>
        <a:xfrm>
          <a:off x="4962325" y="2017893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AC Machines</a:t>
          </a:r>
          <a:endParaRPr lang="en-IN" sz="1400" kern="1200" dirty="0">
            <a:latin typeface="Palatino Linotype" pitchFamily="18" charset="0"/>
          </a:endParaRPr>
        </a:p>
      </dsp:txBody>
      <dsp:txXfrm>
        <a:off x="4979544" y="2035112"/>
        <a:ext cx="1146263" cy="553464"/>
      </dsp:txXfrm>
    </dsp:sp>
    <dsp:sp modelId="{C97C55BD-7229-428E-8226-DECB67E8EC9D}">
      <dsp:nvSpPr>
        <dsp:cNvPr id="0" name=""/>
        <dsp:cNvSpPr/>
      </dsp:nvSpPr>
      <dsp:spPr>
        <a:xfrm>
          <a:off x="3473014" y="2777331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28B9B2-E7F1-427B-B02D-CFB6EE5EB81F}">
      <dsp:nvSpPr>
        <dsp:cNvPr id="0" name=""/>
        <dsp:cNvSpPr/>
      </dsp:nvSpPr>
      <dsp:spPr>
        <a:xfrm>
          <a:off x="3575884" y="2875058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Generators</a:t>
          </a:r>
          <a:endParaRPr lang="en-IN" sz="1400" kern="1200" dirty="0">
            <a:latin typeface="Palatino Linotype" pitchFamily="18" charset="0"/>
          </a:endParaRPr>
        </a:p>
      </dsp:txBody>
      <dsp:txXfrm>
        <a:off x="3593103" y="2892277"/>
        <a:ext cx="1146263" cy="553464"/>
      </dsp:txXfrm>
    </dsp:sp>
    <dsp:sp modelId="{DCE3EFBE-2DDA-45BC-B40C-D3534C077EC5}">
      <dsp:nvSpPr>
        <dsp:cNvPr id="0" name=""/>
        <dsp:cNvSpPr/>
      </dsp:nvSpPr>
      <dsp:spPr>
        <a:xfrm>
          <a:off x="2779793" y="3634495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F485C9D-C994-4078-9ACC-50735BCA40A5}">
      <dsp:nvSpPr>
        <dsp:cNvPr id="0" name=""/>
        <dsp:cNvSpPr/>
      </dsp:nvSpPr>
      <dsp:spPr>
        <a:xfrm>
          <a:off x="2882663" y="3732222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Induction</a:t>
          </a:r>
          <a:endParaRPr lang="en-IN" sz="1400" kern="1200" dirty="0">
            <a:latin typeface="Palatino Linotype" pitchFamily="18" charset="0"/>
          </a:endParaRPr>
        </a:p>
      </dsp:txBody>
      <dsp:txXfrm>
        <a:off x="2899882" y="3749441"/>
        <a:ext cx="1146263" cy="553464"/>
      </dsp:txXfrm>
    </dsp:sp>
    <dsp:sp modelId="{4629778E-0F99-4155-96C4-C1DEE94FE742}">
      <dsp:nvSpPr>
        <dsp:cNvPr id="0" name=""/>
        <dsp:cNvSpPr/>
      </dsp:nvSpPr>
      <dsp:spPr>
        <a:xfrm>
          <a:off x="4166234" y="3634495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D6619DC-717E-450A-ABAC-59CD9E6AEF34}">
      <dsp:nvSpPr>
        <dsp:cNvPr id="0" name=""/>
        <dsp:cNvSpPr/>
      </dsp:nvSpPr>
      <dsp:spPr>
        <a:xfrm>
          <a:off x="4269104" y="3732222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Synchronous</a:t>
          </a:r>
          <a:endParaRPr lang="en-IN" sz="1400" kern="1200" dirty="0">
            <a:latin typeface="Palatino Linotype" pitchFamily="18" charset="0"/>
          </a:endParaRPr>
        </a:p>
      </dsp:txBody>
      <dsp:txXfrm>
        <a:off x="4286323" y="3749441"/>
        <a:ext cx="1146263" cy="553464"/>
      </dsp:txXfrm>
    </dsp:sp>
    <dsp:sp modelId="{2369C3D0-349D-440B-8D48-5CC3B434E339}">
      <dsp:nvSpPr>
        <dsp:cNvPr id="0" name=""/>
        <dsp:cNvSpPr/>
      </dsp:nvSpPr>
      <dsp:spPr>
        <a:xfrm>
          <a:off x="6245897" y="2777331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264084-718B-4997-AAE5-2A74F4BCAD7A}">
      <dsp:nvSpPr>
        <dsp:cNvPr id="0" name=""/>
        <dsp:cNvSpPr/>
      </dsp:nvSpPr>
      <dsp:spPr>
        <a:xfrm>
          <a:off x="6348767" y="2875058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Motors</a:t>
          </a:r>
          <a:endParaRPr lang="en-IN" sz="1400" kern="1200" dirty="0">
            <a:latin typeface="Palatino Linotype" pitchFamily="18" charset="0"/>
          </a:endParaRPr>
        </a:p>
      </dsp:txBody>
      <dsp:txXfrm>
        <a:off x="6365986" y="2892277"/>
        <a:ext cx="1146263" cy="553464"/>
      </dsp:txXfrm>
    </dsp:sp>
    <dsp:sp modelId="{2E618783-4A65-4CC5-8D76-9322A27438E3}">
      <dsp:nvSpPr>
        <dsp:cNvPr id="0" name=""/>
        <dsp:cNvSpPr/>
      </dsp:nvSpPr>
      <dsp:spPr>
        <a:xfrm>
          <a:off x="5552676" y="3634495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E38DABC-6D1F-4304-929C-4653E2F6464B}">
      <dsp:nvSpPr>
        <dsp:cNvPr id="0" name=""/>
        <dsp:cNvSpPr/>
      </dsp:nvSpPr>
      <dsp:spPr>
        <a:xfrm>
          <a:off x="5655546" y="3732222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Induction</a:t>
          </a:r>
          <a:endParaRPr lang="en-IN" sz="1400" kern="1200" dirty="0">
            <a:latin typeface="Palatino Linotype" pitchFamily="18" charset="0"/>
          </a:endParaRPr>
        </a:p>
      </dsp:txBody>
      <dsp:txXfrm>
        <a:off x="5672765" y="3749441"/>
        <a:ext cx="1146263" cy="553464"/>
      </dsp:txXfrm>
    </dsp:sp>
    <dsp:sp modelId="{2270DFDC-E9A6-48C2-AB81-CA8CB0A49FF9}">
      <dsp:nvSpPr>
        <dsp:cNvPr id="0" name=""/>
        <dsp:cNvSpPr/>
      </dsp:nvSpPr>
      <dsp:spPr>
        <a:xfrm>
          <a:off x="6939118" y="3634495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2D5923C-EF93-4DA5-B9AF-984AC9A289AA}">
      <dsp:nvSpPr>
        <dsp:cNvPr id="0" name=""/>
        <dsp:cNvSpPr/>
      </dsp:nvSpPr>
      <dsp:spPr>
        <a:xfrm>
          <a:off x="7041988" y="3732222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Synchronous</a:t>
          </a:r>
          <a:endParaRPr lang="en-IN" sz="1400" kern="1200" dirty="0">
            <a:latin typeface="Palatino Linotype" pitchFamily="18" charset="0"/>
          </a:endParaRPr>
        </a:p>
      </dsp:txBody>
      <dsp:txXfrm>
        <a:off x="7059207" y="3749441"/>
        <a:ext cx="1146263" cy="55346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D4D20F-958E-44B5-9A0C-47DC33F53A7F}">
      <dsp:nvSpPr>
        <dsp:cNvPr id="0" name=""/>
        <dsp:cNvSpPr/>
      </dsp:nvSpPr>
      <dsp:spPr>
        <a:xfrm>
          <a:off x="6455160" y="4373514"/>
          <a:ext cx="783182" cy="3727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000"/>
              </a:lnTo>
              <a:lnTo>
                <a:pt x="783182" y="254000"/>
              </a:lnTo>
              <a:lnTo>
                <a:pt x="783182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7114EE4-B3F1-4FED-A471-F483B2B114D5}">
      <dsp:nvSpPr>
        <dsp:cNvPr id="0" name=""/>
        <dsp:cNvSpPr/>
      </dsp:nvSpPr>
      <dsp:spPr>
        <a:xfrm>
          <a:off x="5671977" y="4373514"/>
          <a:ext cx="783182" cy="372723"/>
        </a:xfrm>
        <a:custGeom>
          <a:avLst/>
          <a:gdLst/>
          <a:ahLst/>
          <a:cxnLst/>
          <a:rect l="0" t="0" r="0" b="0"/>
          <a:pathLst>
            <a:path>
              <a:moveTo>
                <a:pt x="783182" y="0"/>
              </a:moveTo>
              <a:lnTo>
                <a:pt x="783182" y="254000"/>
              </a:lnTo>
              <a:lnTo>
                <a:pt x="0" y="254000"/>
              </a:lnTo>
              <a:lnTo>
                <a:pt x="0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531D9AE-1CE2-462E-AA21-BBE754BABDBF}">
      <dsp:nvSpPr>
        <dsp:cNvPr id="0" name=""/>
        <dsp:cNvSpPr/>
      </dsp:nvSpPr>
      <dsp:spPr>
        <a:xfrm>
          <a:off x="4888794" y="3186992"/>
          <a:ext cx="1566365" cy="3727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000"/>
              </a:lnTo>
              <a:lnTo>
                <a:pt x="1566365" y="254000"/>
              </a:lnTo>
              <a:lnTo>
                <a:pt x="1566365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D14CAF-B099-4C48-8F9C-9D0B0BF5D67D}">
      <dsp:nvSpPr>
        <dsp:cNvPr id="0" name=""/>
        <dsp:cNvSpPr/>
      </dsp:nvSpPr>
      <dsp:spPr>
        <a:xfrm>
          <a:off x="3322429" y="4373514"/>
          <a:ext cx="783182" cy="3727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000"/>
              </a:lnTo>
              <a:lnTo>
                <a:pt x="783182" y="254000"/>
              </a:lnTo>
              <a:lnTo>
                <a:pt x="783182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B60F32-8CD4-4EA6-BB6A-397A444C81FD}">
      <dsp:nvSpPr>
        <dsp:cNvPr id="0" name=""/>
        <dsp:cNvSpPr/>
      </dsp:nvSpPr>
      <dsp:spPr>
        <a:xfrm>
          <a:off x="2539246" y="4373514"/>
          <a:ext cx="783182" cy="372723"/>
        </a:xfrm>
        <a:custGeom>
          <a:avLst/>
          <a:gdLst/>
          <a:ahLst/>
          <a:cxnLst/>
          <a:rect l="0" t="0" r="0" b="0"/>
          <a:pathLst>
            <a:path>
              <a:moveTo>
                <a:pt x="783182" y="0"/>
              </a:moveTo>
              <a:lnTo>
                <a:pt x="783182" y="254000"/>
              </a:lnTo>
              <a:lnTo>
                <a:pt x="0" y="254000"/>
              </a:lnTo>
              <a:lnTo>
                <a:pt x="0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698E39-AB15-4644-B60B-D98B93ACEC1D}">
      <dsp:nvSpPr>
        <dsp:cNvPr id="0" name=""/>
        <dsp:cNvSpPr/>
      </dsp:nvSpPr>
      <dsp:spPr>
        <a:xfrm>
          <a:off x="3322429" y="3186992"/>
          <a:ext cx="1566365" cy="372723"/>
        </a:xfrm>
        <a:custGeom>
          <a:avLst/>
          <a:gdLst/>
          <a:ahLst/>
          <a:cxnLst/>
          <a:rect l="0" t="0" r="0" b="0"/>
          <a:pathLst>
            <a:path>
              <a:moveTo>
                <a:pt x="1566365" y="0"/>
              </a:moveTo>
              <a:lnTo>
                <a:pt x="1566365" y="254000"/>
              </a:lnTo>
              <a:lnTo>
                <a:pt x="0" y="254000"/>
              </a:lnTo>
              <a:lnTo>
                <a:pt x="0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ABE115-39E2-446C-B35A-B10021512119}">
      <dsp:nvSpPr>
        <dsp:cNvPr id="0" name=""/>
        <dsp:cNvSpPr/>
      </dsp:nvSpPr>
      <dsp:spPr>
        <a:xfrm>
          <a:off x="3322429" y="2000470"/>
          <a:ext cx="1566365" cy="3727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000"/>
              </a:lnTo>
              <a:lnTo>
                <a:pt x="1566365" y="254000"/>
              </a:lnTo>
              <a:lnTo>
                <a:pt x="1566365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48691E5-2053-41F6-BB7D-F264BE48D8B0}">
      <dsp:nvSpPr>
        <dsp:cNvPr id="0" name=""/>
        <dsp:cNvSpPr/>
      </dsp:nvSpPr>
      <dsp:spPr>
        <a:xfrm>
          <a:off x="3276709" y="2000470"/>
          <a:ext cx="91440" cy="37272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EBD9DE-BE19-48B6-8521-D2E0331E3311}">
      <dsp:nvSpPr>
        <dsp:cNvPr id="0" name=""/>
        <dsp:cNvSpPr/>
      </dsp:nvSpPr>
      <dsp:spPr>
        <a:xfrm>
          <a:off x="1756063" y="2000470"/>
          <a:ext cx="1566365" cy="372723"/>
        </a:xfrm>
        <a:custGeom>
          <a:avLst/>
          <a:gdLst/>
          <a:ahLst/>
          <a:cxnLst/>
          <a:rect l="0" t="0" r="0" b="0"/>
          <a:pathLst>
            <a:path>
              <a:moveTo>
                <a:pt x="1566365" y="0"/>
              </a:moveTo>
              <a:lnTo>
                <a:pt x="1566365" y="254000"/>
              </a:lnTo>
              <a:lnTo>
                <a:pt x="0" y="254000"/>
              </a:lnTo>
              <a:lnTo>
                <a:pt x="0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55347B3-2EEA-4F4F-9398-09035532F952}">
      <dsp:nvSpPr>
        <dsp:cNvPr id="0" name=""/>
        <dsp:cNvSpPr/>
      </dsp:nvSpPr>
      <dsp:spPr>
        <a:xfrm>
          <a:off x="2362844" y="813948"/>
          <a:ext cx="959584" cy="3727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000"/>
              </a:lnTo>
              <a:lnTo>
                <a:pt x="959584" y="254000"/>
              </a:lnTo>
              <a:lnTo>
                <a:pt x="959584" y="37272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46466B-0DC2-4A42-B5FA-4EB568589798}">
      <dsp:nvSpPr>
        <dsp:cNvPr id="0" name=""/>
        <dsp:cNvSpPr/>
      </dsp:nvSpPr>
      <dsp:spPr>
        <a:xfrm>
          <a:off x="1579661" y="813948"/>
          <a:ext cx="783182" cy="372723"/>
        </a:xfrm>
        <a:custGeom>
          <a:avLst/>
          <a:gdLst/>
          <a:ahLst/>
          <a:cxnLst/>
          <a:rect l="0" t="0" r="0" b="0"/>
          <a:pathLst>
            <a:path>
              <a:moveTo>
                <a:pt x="783182" y="0"/>
              </a:moveTo>
              <a:lnTo>
                <a:pt x="783182" y="254000"/>
              </a:lnTo>
              <a:lnTo>
                <a:pt x="0" y="254000"/>
              </a:lnTo>
              <a:lnTo>
                <a:pt x="0" y="37272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E914C89-97F0-4E58-B3BC-EBE6746AFD63}">
      <dsp:nvSpPr>
        <dsp:cNvPr id="0" name=""/>
        <dsp:cNvSpPr/>
      </dsp:nvSpPr>
      <dsp:spPr>
        <a:xfrm>
          <a:off x="1545656" y="150"/>
          <a:ext cx="1634375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42CB6D8-6CFC-44CD-9498-6BBE932D1BDC}">
      <dsp:nvSpPr>
        <dsp:cNvPr id="0" name=""/>
        <dsp:cNvSpPr/>
      </dsp:nvSpPr>
      <dsp:spPr>
        <a:xfrm>
          <a:off x="1688053" y="135427"/>
          <a:ext cx="1634375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DC Generators</a:t>
          </a:r>
          <a:endParaRPr lang="en-IN" sz="1400" kern="1200" dirty="0">
            <a:latin typeface="Bookman Old Style" pitchFamily="18" charset="0"/>
          </a:endParaRPr>
        </a:p>
      </dsp:txBody>
      <dsp:txXfrm>
        <a:off x="1711888" y="159262"/>
        <a:ext cx="1586705" cy="766128"/>
      </dsp:txXfrm>
    </dsp:sp>
    <dsp:sp modelId="{7BBE3E07-236A-4DD5-9AE7-C87C7A703CDA}">
      <dsp:nvSpPr>
        <dsp:cNvPr id="0" name=""/>
        <dsp:cNvSpPr/>
      </dsp:nvSpPr>
      <dsp:spPr>
        <a:xfrm>
          <a:off x="762473" y="1186672"/>
          <a:ext cx="1634375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ABFB11-043C-4ABA-8531-D37B4EE8002B}">
      <dsp:nvSpPr>
        <dsp:cNvPr id="0" name=""/>
        <dsp:cNvSpPr/>
      </dsp:nvSpPr>
      <dsp:spPr>
        <a:xfrm>
          <a:off x="904870" y="1321949"/>
          <a:ext cx="1634375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Separately Excited</a:t>
          </a:r>
          <a:endParaRPr lang="en-IN" sz="1400" kern="1200" dirty="0">
            <a:latin typeface="Bookman Old Style" pitchFamily="18" charset="0"/>
          </a:endParaRPr>
        </a:p>
      </dsp:txBody>
      <dsp:txXfrm>
        <a:off x="928705" y="1345784"/>
        <a:ext cx="1586705" cy="766128"/>
      </dsp:txXfrm>
    </dsp:sp>
    <dsp:sp modelId="{34B903F9-BDDD-4E1D-818C-FEF7855E8FE4}">
      <dsp:nvSpPr>
        <dsp:cNvPr id="0" name=""/>
        <dsp:cNvSpPr/>
      </dsp:nvSpPr>
      <dsp:spPr>
        <a:xfrm>
          <a:off x="2681643" y="1186672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133BF19-3AA0-4522-A276-FF7770489E4B}">
      <dsp:nvSpPr>
        <dsp:cNvPr id="0" name=""/>
        <dsp:cNvSpPr/>
      </dsp:nvSpPr>
      <dsp:spPr>
        <a:xfrm>
          <a:off x="2824040" y="1321949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Self Excited</a:t>
          </a:r>
          <a:endParaRPr lang="en-IN" sz="1400" kern="1200" dirty="0">
            <a:latin typeface="Bookman Old Style" pitchFamily="18" charset="0"/>
          </a:endParaRPr>
        </a:p>
      </dsp:txBody>
      <dsp:txXfrm>
        <a:off x="2847875" y="1345784"/>
        <a:ext cx="1233901" cy="766128"/>
      </dsp:txXfrm>
    </dsp:sp>
    <dsp:sp modelId="{0542D1F6-3B1B-448B-B61A-71F6F51CD7E3}">
      <dsp:nvSpPr>
        <dsp:cNvPr id="0" name=""/>
        <dsp:cNvSpPr/>
      </dsp:nvSpPr>
      <dsp:spPr>
        <a:xfrm>
          <a:off x="1115277" y="2373194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6D2B12E-3046-4850-904C-E36CCFC0BCE0}">
      <dsp:nvSpPr>
        <dsp:cNvPr id="0" name=""/>
        <dsp:cNvSpPr/>
      </dsp:nvSpPr>
      <dsp:spPr>
        <a:xfrm>
          <a:off x="1257674" y="2508471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Shunt</a:t>
          </a:r>
          <a:endParaRPr lang="en-IN" sz="1400" kern="1200" dirty="0">
            <a:latin typeface="Bookman Old Style" pitchFamily="18" charset="0"/>
          </a:endParaRPr>
        </a:p>
      </dsp:txBody>
      <dsp:txXfrm>
        <a:off x="1281509" y="2532306"/>
        <a:ext cx="1233901" cy="766128"/>
      </dsp:txXfrm>
    </dsp:sp>
    <dsp:sp modelId="{0E431299-BB85-4D2A-B91B-EA5BEE4E15DE}">
      <dsp:nvSpPr>
        <dsp:cNvPr id="0" name=""/>
        <dsp:cNvSpPr/>
      </dsp:nvSpPr>
      <dsp:spPr>
        <a:xfrm>
          <a:off x="2681643" y="2373194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60929E1-6763-41B5-95B1-931A7F0E7B66}">
      <dsp:nvSpPr>
        <dsp:cNvPr id="0" name=""/>
        <dsp:cNvSpPr/>
      </dsp:nvSpPr>
      <dsp:spPr>
        <a:xfrm>
          <a:off x="2824040" y="2508471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Series</a:t>
          </a:r>
          <a:endParaRPr lang="en-IN" sz="1400" kern="1200" dirty="0">
            <a:latin typeface="Bookman Old Style" pitchFamily="18" charset="0"/>
          </a:endParaRPr>
        </a:p>
      </dsp:txBody>
      <dsp:txXfrm>
        <a:off x="2847875" y="2532306"/>
        <a:ext cx="1233901" cy="766128"/>
      </dsp:txXfrm>
    </dsp:sp>
    <dsp:sp modelId="{1F5D57B1-0BC1-42A2-AC82-91214DBF5402}">
      <dsp:nvSpPr>
        <dsp:cNvPr id="0" name=""/>
        <dsp:cNvSpPr/>
      </dsp:nvSpPr>
      <dsp:spPr>
        <a:xfrm>
          <a:off x="4248008" y="2373194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B382A7-8B97-44B6-9D93-C0861ADE8C84}">
      <dsp:nvSpPr>
        <dsp:cNvPr id="0" name=""/>
        <dsp:cNvSpPr/>
      </dsp:nvSpPr>
      <dsp:spPr>
        <a:xfrm>
          <a:off x="4390405" y="2508471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Compound</a:t>
          </a:r>
          <a:endParaRPr lang="en-IN" sz="1400" kern="1200" dirty="0">
            <a:latin typeface="Bookman Old Style" pitchFamily="18" charset="0"/>
          </a:endParaRPr>
        </a:p>
      </dsp:txBody>
      <dsp:txXfrm>
        <a:off x="4414240" y="2532306"/>
        <a:ext cx="1233901" cy="766128"/>
      </dsp:txXfrm>
    </dsp:sp>
    <dsp:sp modelId="{016DFDD7-D418-453E-921E-D84217C57C76}">
      <dsp:nvSpPr>
        <dsp:cNvPr id="0" name=""/>
        <dsp:cNvSpPr/>
      </dsp:nvSpPr>
      <dsp:spPr>
        <a:xfrm>
          <a:off x="2681643" y="3559716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CD72D1-3F70-4274-878D-80FE0F7C5127}">
      <dsp:nvSpPr>
        <dsp:cNvPr id="0" name=""/>
        <dsp:cNvSpPr/>
      </dsp:nvSpPr>
      <dsp:spPr>
        <a:xfrm>
          <a:off x="2824040" y="3694993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Long</a:t>
          </a:r>
          <a:endParaRPr lang="en-IN" sz="1400" kern="1200" dirty="0">
            <a:latin typeface="Bookman Old Style" pitchFamily="18" charset="0"/>
          </a:endParaRPr>
        </a:p>
      </dsp:txBody>
      <dsp:txXfrm>
        <a:off x="2847875" y="3718828"/>
        <a:ext cx="1233901" cy="766128"/>
      </dsp:txXfrm>
    </dsp:sp>
    <dsp:sp modelId="{49772F2A-3074-459D-81F5-E2F0CB349BDD}">
      <dsp:nvSpPr>
        <dsp:cNvPr id="0" name=""/>
        <dsp:cNvSpPr/>
      </dsp:nvSpPr>
      <dsp:spPr>
        <a:xfrm>
          <a:off x="1898460" y="4746238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7F418B-DDD5-4DC6-A0CA-C79ACFD43676}">
      <dsp:nvSpPr>
        <dsp:cNvPr id="0" name=""/>
        <dsp:cNvSpPr/>
      </dsp:nvSpPr>
      <dsp:spPr>
        <a:xfrm>
          <a:off x="2040857" y="4881515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Differential</a:t>
          </a:r>
          <a:endParaRPr lang="en-IN" sz="1400" kern="1200" dirty="0">
            <a:latin typeface="Bookman Old Style" pitchFamily="18" charset="0"/>
          </a:endParaRPr>
        </a:p>
      </dsp:txBody>
      <dsp:txXfrm>
        <a:off x="2064692" y="4905350"/>
        <a:ext cx="1233901" cy="766128"/>
      </dsp:txXfrm>
    </dsp:sp>
    <dsp:sp modelId="{F9A5497F-12D6-4DE8-AFA3-3921F37F0ABD}">
      <dsp:nvSpPr>
        <dsp:cNvPr id="0" name=""/>
        <dsp:cNvSpPr/>
      </dsp:nvSpPr>
      <dsp:spPr>
        <a:xfrm>
          <a:off x="3464826" y="4746238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654418B-6E47-4187-809A-72A466D126D3}">
      <dsp:nvSpPr>
        <dsp:cNvPr id="0" name=""/>
        <dsp:cNvSpPr/>
      </dsp:nvSpPr>
      <dsp:spPr>
        <a:xfrm>
          <a:off x="3607223" y="4881515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Cumulative</a:t>
          </a:r>
          <a:endParaRPr lang="en-IN" sz="1400" kern="1200" dirty="0">
            <a:latin typeface="Bookman Old Style" pitchFamily="18" charset="0"/>
          </a:endParaRPr>
        </a:p>
      </dsp:txBody>
      <dsp:txXfrm>
        <a:off x="3631058" y="4905350"/>
        <a:ext cx="1233901" cy="766128"/>
      </dsp:txXfrm>
    </dsp:sp>
    <dsp:sp modelId="{D6DBDCF3-F618-41F9-A1C7-02FFF6FB6935}">
      <dsp:nvSpPr>
        <dsp:cNvPr id="0" name=""/>
        <dsp:cNvSpPr/>
      </dsp:nvSpPr>
      <dsp:spPr>
        <a:xfrm>
          <a:off x="5814374" y="3559716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C3B0298-846F-4C11-9351-9F78C534B480}">
      <dsp:nvSpPr>
        <dsp:cNvPr id="0" name=""/>
        <dsp:cNvSpPr/>
      </dsp:nvSpPr>
      <dsp:spPr>
        <a:xfrm>
          <a:off x="5956771" y="3694993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Short</a:t>
          </a:r>
          <a:endParaRPr lang="en-IN" sz="1400" kern="1200" dirty="0">
            <a:latin typeface="Bookman Old Style" pitchFamily="18" charset="0"/>
          </a:endParaRPr>
        </a:p>
      </dsp:txBody>
      <dsp:txXfrm>
        <a:off x="5980606" y="3718828"/>
        <a:ext cx="1233901" cy="766128"/>
      </dsp:txXfrm>
    </dsp:sp>
    <dsp:sp modelId="{7F4FAFD2-BC15-426D-A6F0-75DA2247A1C0}">
      <dsp:nvSpPr>
        <dsp:cNvPr id="0" name=""/>
        <dsp:cNvSpPr/>
      </dsp:nvSpPr>
      <dsp:spPr>
        <a:xfrm>
          <a:off x="5031191" y="4746238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5D51669-A1C0-4C0A-B9C5-B12150879CFA}">
      <dsp:nvSpPr>
        <dsp:cNvPr id="0" name=""/>
        <dsp:cNvSpPr/>
      </dsp:nvSpPr>
      <dsp:spPr>
        <a:xfrm>
          <a:off x="5173588" y="4881515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Differential</a:t>
          </a:r>
          <a:endParaRPr lang="en-IN" sz="1400" kern="1200" dirty="0">
            <a:latin typeface="Bookman Old Style" pitchFamily="18" charset="0"/>
          </a:endParaRPr>
        </a:p>
      </dsp:txBody>
      <dsp:txXfrm>
        <a:off x="5197423" y="4905350"/>
        <a:ext cx="1233901" cy="766128"/>
      </dsp:txXfrm>
    </dsp:sp>
    <dsp:sp modelId="{581B00BC-146D-44A6-B1FF-609711E5E258}">
      <dsp:nvSpPr>
        <dsp:cNvPr id="0" name=""/>
        <dsp:cNvSpPr/>
      </dsp:nvSpPr>
      <dsp:spPr>
        <a:xfrm>
          <a:off x="6597557" y="4746238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1487E5F-72DB-411D-A57D-EF0424C9F7AD}">
      <dsp:nvSpPr>
        <dsp:cNvPr id="0" name=""/>
        <dsp:cNvSpPr/>
      </dsp:nvSpPr>
      <dsp:spPr>
        <a:xfrm>
          <a:off x="6739954" y="4881515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Cumulative</a:t>
          </a:r>
          <a:endParaRPr lang="en-IN" sz="1400" kern="1200" dirty="0">
            <a:latin typeface="Bookman Old Style" pitchFamily="18" charset="0"/>
          </a:endParaRPr>
        </a:p>
      </dsp:txBody>
      <dsp:txXfrm>
        <a:off x="6763789" y="4905350"/>
        <a:ext cx="1233901" cy="76612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D4D20F-958E-44B5-9A0C-47DC33F53A7F}">
      <dsp:nvSpPr>
        <dsp:cNvPr id="0" name=""/>
        <dsp:cNvSpPr/>
      </dsp:nvSpPr>
      <dsp:spPr>
        <a:xfrm>
          <a:off x="6455160" y="4373514"/>
          <a:ext cx="783182" cy="3727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000"/>
              </a:lnTo>
              <a:lnTo>
                <a:pt x="783182" y="254000"/>
              </a:lnTo>
              <a:lnTo>
                <a:pt x="783182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7114EE4-B3F1-4FED-A471-F483B2B114D5}">
      <dsp:nvSpPr>
        <dsp:cNvPr id="0" name=""/>
        <dsp:cNvSpPr/>
      </dsp:nvSpPr>
      <dsp:spPr>
        <a:xfrm>
          <a:off x="5671977" y="4373514"/>
          <a:ext cx="783182" cy="372723"/>
        </a:xfrm>
        <a:custGeom>
          <a:avLst/>
          <a:gdLst/>
          <a:ahLst/>
          <a:cxnLst/>
          <a:rect l="0" t="0" r="0" b="0"/>
          <a:pathLst>
            <a:path>
              <a:moveTo>
                <a:pt x="783182" y="0"/>
              </a:moveTo>
              <a:lnTo>
                <a:pt x="783182" y="254000"/>
              </a:lnTo>
              <a:lnTo>
                <a:pt x="0" y="254000"/>
              </a:lnTo>
              <a:lnTo>
                <a:pt x="0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531D9AE-1CE2-462E-AA21-BBE754BABDBF}">
      <dsp:nvSpPr>
        <dsp:cNvPr id="0" name=""/>
        <dsp:cNvSpPr/>
      </dsp:nvSpPr>
      <dsp:spPr>
        <a:xfrm>
          <a:off x="4888794" y="3186992"/>
          <a:ext cx="1566365" cy="3727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000"/>
              </a:lnTo>
              <a:lnTo>
                <a:pt x="1566365" y="254000"/>
              </a:lnTo>
              <a:lnTo>
                <a:pt x="1566365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D14CAF-B099-4C48-8F9C-9D0B0BF5D67D}">
      <dsp:nvSpPr>
        <dsp:cNvPr id="0" name=""/>
        <dsp:cNvSpPr/>
      </dsp:nvSpPr>
      <dsp:spPr>
        <a:xfrm>
          <a:off x="3322429" y="4373514"/>
          <a:ext cx="783182" cy="3727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000"/>
              </a:lnTo>
              <a:lnTo>
                <a:pt x="783182" y="254000"/>
              </a:lnTo>
              <a:lnTo>
                <a:pt x="783182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B60F32-8CD4-4EA6-BB6A-397A444C81FD}">
      <dsp:nvSpPr>
        <dsp:cNvPr id="0" name=""/>
        <dsp:cNvSpPr/>
      </dsp:nvSpPr>
      <dsp:spPr>
        <a:xfrm>
          <a:off x="2539246" y="4373514"/>
          <a:ext cx="783182" cy="372723"/>
        </a:xfrm>
        <a:custGeom>
          <a:avLst/>
          <a:gdLst/>
          <a:ahLst/>
          <a:cxnLst/>
          <a:rect l="0" t="0" r="0" b="0"/>
          <a:pathLst>
            <a:path>
              <a:moveTo>
                <a:pt x="783182" y="0"/>
              </a:moveTo>
              <a:lnTo>
                <a:pt x="783182" y="254000"/>
              </a:lnTo>
              <a:lnTo>
                <a:pt x="0" y="254000"/>
              </a:lnTo>
              <a:lnTo>
                <a:pt x="0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698E39-AB15-4644-B60B-D98B93ACEC1D}">
      <dsp:nvSpPr>
        <dsp:cNvPr id="0" name=""/>
        <dsp:cNvSpPr/>
      </dsp:nvSpPr>
      <dsp:spPr>
        <a:xfrm>
          <a:off x="3322429" y="3186992"/>
          <a:ext cx="1566365" cy="372723"/>
        </a:xfrm>
        <a:custGeom>
          <a:avLst/>
          <a:gdLst/>
          <a:ahLst/>
          <a:cxnLst/>
          <a:rect l="0" t="0" r="0" b="0"/>
          <a:pathLst>
            <a:path>
              <a:moveTo>
                <a:pt x="1566365" y="0"/>
              </a:moveTo>
              <a:lnTo>
                <a:pt x="1566365" y="254000"/>
              </a:lnTo>
              <a:lnTo>
                <a:pt x="0" y="254000"/>
              </a:lnTo>
              <a:lnTo>
                <a:pt x="0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ABE115-39E2-446C-B35A-B10021512119}">
      <dsp:nvSpPr>
        <dsp:cNvPr id="0" name=""/>
        <dsp:cNvSpPr/>
      </dsp:nvSpPr>
      <dsp:spPr>
        <a:xfrm>
          <a:off x="3322429" y="2000470"/>
          <a:ext cx="1566365" cy="3727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000"/>
              </a:lnTo>
              <a:lnTo>
                <a:pt x="1566365" y="254000"/>
              </a:lnTo>
              <a:lnTo>
                <a:pt x="1566365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48691E5-2053-41F6-BB7D-F264BE48D8B0}">
      <dsp:nvSpPr>
        <dsp:cNvPr id="0" name=""/>
        <dsp:cNvSpPr/>
      </dsp:nvSpPr>
      <dsp:spPr>
        <a:xfrm>
          <a:off x="3276709" y="2000470"/>
          <a:ext cx="91440" cy="37272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EBD9DE-BE19-48B6-8521-D2E0331E3311}">
      <dsp:nvSpPr>
        <dsp:cNvPr id="0" name=""/>
        <dsp:cNvSpPr/>
      </dsp:nvSpPr>
      <dsp:spPr>
        <a:xfrm>
          <a:off x="1756063" y="2000470"/>
          <a:ext cx="1566365" cy="372723"/>
        </a:xfrm>
        <a:custGeom>
          <a:avLst/>
          <a:gdLst/>
          <a:ahLst/>
          <a:cxnLst/>
          <a:rect l="0" t="0" r="0" b="0"/>
          <a:pathLst>
            <a:path>
              <a:moveTo>
                <a:pt x="1566365" y="0"/>
              </a:moveTo>
              <a:lnTo>
                <a:pt x="1566365" y="254000"/>
              </a:lnTo>
              <a:lnTo>
                <a:pt x="0" y="254000"/>
              </a:lnTo>
              <a:lnTo>
                <a:pt x="0" y="372723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55347B3-2EEA-4F4F-9398-09035532F952}">
      <dsp:nvSpPr>
        <dsp:cNvPr id="0" name=""/>
        <dsp:cNvSpPr/>
      </dsp:nvSpPr>
      <dsp:spPr>
        <a:xfrm>
          <a:off x="2362844" y="813948"/>
          <a:ext cx="959584" cy="3727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000"/>
              </a:lnTo>
              <a:lnTo>
                <a:pt x="959584" y="254000"/>
              </a:lnTo>
              <a:lnTo>
                <a:pt x="959584" y="37272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46466B-0DC2-4A42-B5FA-4EB568589798}">
      <dsp:nvSpPr>
        <dsp:cNvPr id="0" name=""/>
        <dsp:cNvSpPr/>
      </dsp:nvSpPr>
      <dsp:spPr>
        <a:xfrm>
          <a:off x="1579661" y="813948"/>
          <a:ext cx="783182" cy="372723"/>
        </a:xfrm>
        <a:custGeom>
          <a:avLst/>
          <a:gdLst/>
          <a:ahLst/>
          <a:cxnLst/>
          <a:rect l="0" t="0" r="0" b="0"/>
          <a:pathLst>
            <a:path>
              <a:moveTo>
                <a:pt x="783182" y="0"/>
              </a:moveTo>
              <a:lnTo>
                <a:pt x="783182" y="254000"/>
              </a:lnTo>
              <a:lnTo>
                <a:pt x="0" y="254000"/>
              </a:lnTo>
              <a:lnTo>
                <a:pt x="0" y="37272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E914C89-97F0-4E58-B3BC-EBE6746AFD63}">
      <dsp:nvSpPr>
        <dsp:cNvPr id="0" name=""/>
        <dsp:cNvSpPr/>
      </dsp:nvSpPr>
      <dsp:spPr>
        <a:xfrm>
          <a:off x="1545656" y="150"/>
          <a:ext cx="1634375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42CB6D8-6CFC-44CD-9498-6BBE932D1BDC}">
      <dsp:nvSpPr>
        <dsp:cNvPr id="0" name=""/>
        <dsp:cNvSpPr/>
      </dsp:nvSpPr>
      <dsp:spPr>
        <a:xfrm>
          <a:off x="1688053" y="135427"/>
          <a:ext cx="1634375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DC Motors</a:t>
          </a:r>
          <a:endParaRPr lang="en-IN" sz="1400" kern="1200" dirty="0">
            <a:latin typeface="Bookman Old Style" pitchFamily="18" charset="0"/>
          </a:endParaRPr>
        </a:p>
      </dsp:txBody>
      <dsp:txXfrm>
        <a:off x="1711888" y="159262"/>
        <a:ext cx="1586705" cy="766128"/>
      </dsp:txXfrm>
    </dsp:sp>
    <dsp:sp modelId="{7BBE3E07-236A-4DD5-9AE7-C87C7A703CDA}">
      <dsp:nvSpPr>
        <dsp:cNvPr id="0" name=""/>
        <dsp:cNvSpPr/>
      </dsp:nvSpPr>
      <dsp:spPr>
        <a:xfrm>
          <a:off x="762473" y="1186672"/>
          <a:ext cx="1634375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ABFB11-043C-4ABA-8531-D37B4EE8002B}">
      <dsp:nvSpPr>
        <dsp:cNvPr id="0" name=""/>
        <dsp:cNvSpPr/>
      </dsp:nvSpPr>
      <dsp:spPr>
        <a:xfrm>
          <a:off x="904870" y="1321949"/>
          <a:ext cx="1634375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Separately Excited</a:t>
          </a:r>
          <a:endParaRPr lang="en-IN" sz="1400" kern="1200" dirty="0">
            <a:latin typeface="Bookman Old Style" pitchFamily="18" charset="0"/>
          </a:endParaRPr>
        </a:p>
      </dsp:txBody>
      <dsp:txXfrm>
        <a:off x="928705" y="1345784"/>
        <a:ext cx="1586705" cy="766128"/>
      </dsp:txXfrm>
    </dsp:sp>
    <dsp:sp modelId="{34B903F9-BDDD-4E1D-818C-FEF7855E8FE4}">
      <dsp:nvSpPr>
        <dsp:cNvPr id="0" name=""/>
        <dsp:cNvSpPr/>
      </dsp:nvSpPr>
      <dsp:spPr>
        <a:xfrm>
          <a:off x="2681643" y="1186672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133BF19-3AA0-4522-A276-FF7770489E4B}">
      <dsp:nvSpPr>
        <dsp:cNvPr id="0" name=""/>
        <dsp:cNvSpPr/>
      </dsp:nvSpPr>
      <dsp:spPr>
        <a:xfrm>
          <a:off x="2824040" y="1321949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Self Excited</a:t>
          </a:r>
          <a:endParaRPr lang="en-IN" sz="1400" kern="1200" dirty="0">
            <a:latin typeface="Bookman Old Style" pitchFamily="18" charset="0"/>
          </a:endParaRPr>
        </a:p>
      </dsp:txBody>
      <dsp:txXfrm>
        <a:off x="2847875" y="1345784"/>
        <a:ext cx="1233901" cy="766128"/>
      </dsp:txXfrm>
    </dsp:sp>
    <dsp:sp modelId="{0542D1F6-3B1B-448B-B61A-71F6F51CD7E3}">
      <dsp:nvSpPr>
        <dsp:cNvPr id="0" name=""/>
        <dsp:cNvSpPr/>
      </dsp:nvSpPr>
      <dsp:spPr>
        <a:xfrm>
          <a:off x="1115277" y="2373194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6D2B12E-3046-4850-904C-E36CCFC0BCE0}">
      <dsp:nvSpPr>
        <dsp:cNvPr id="0" name=""/>
        <dsp:cNvSpPr/>
      </dsp:nvSpPr>
      <dsp:spPr>
        <a:xfrm>
          <a:off x="1257674" y="2508471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Shunt</a:t>
          </a:r>
          <a:endParaRPr lang="en-IN" sz="1400" kern="1200" dirty="0">
            <a:latin typeface="Bookman Old Style" pitchFamily="18" charset="0"/>
          </a:endParaRPr>
        </a:p>
      </dsp:txBody>
      <dsp:txXfrm>
        <a:off x="1281509" y="2532306"/>
        <a:ext cx="1233901" cy="766128"/>
      </dsp:txXfrm>
    </dsp:sp>
    <dsp:sp modelId="{0E431299-BB85-4D2A-B91B-EA5BEE4E15DE}">
      <dsp:nvSpPr>
        <dsp:cNvPr id="0" name=""/>
        <dsp:cNvSpPr/>
      </dsp:nvSpPr>
      <dsp:spPr>
        <a:xfrm>
          <a:off x="2681643" y="2373194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60929E1-6763-41B5-95B1-931A7F0E7B66}">
      <dsp:nvSpPr>
        <dsp:cNvPr id="0" name=""/>
        <dsp:cNvSpPr/>
      </dsp:nvSpPr>
      <dsp:spPr>
        <a:xfrm>
          <a:off x="2824040" y="2508471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Series</a:t>
          </a:r>
          <a:endParaRPr lang="en-IN" sz="1400" kern="1200" dirty="0">
            <a:latin typeface="Bookman Old Style" pitchFamily="18" charset="0"/>
          </a:endParaRPr>
        </a:p>
      </dsp:txBody>
      <dsp:txXfrm>
        <a:off x="2847875" y="2532306"/>
        <a:ext cx="1233901" cy="766128"/>
      </dsp:txXfrm>
    </dsp:sp>
    <dsp:sp modelId="{1F5D57B1-0BC1-42A2-AC82-91214DBF5402}">
      <dsp:nvSpPr>
        <dsp:cNvPr id="0" name=""/>
        <dsp:cNvSpPr/>
      </dsp:nvSpPr>
      <dsp:spPr>
        <a:xfrm>
          <a:off x="4248008" y="2373194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B382A7-8B97-44B6-9D93-C0861ADE8C84}">
      <dsp:nvSpPr>
        <dsp:cNvPr id="0" name=""/>
        <dsp:cNvSpPr/>
      </dsp:nvSpPr>
      <dsp:spPr>
        <a:xfrm>
          <a:off x="4390405" y="2508471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Compound</a:t>
          </a:r>
          <a:endParaRPr lang="en-IN" sz="1400" kern="1200" dirty="0">
            <a:latin typeface="Bookman Old Style" pitchFamily="18" charset="0"/>
          </a:endParaRPr>
        </a:p>
      </dsp:txBody>
      <dsp:txXfrm>
        <a:off x="4414240" y="2532306"/>
        <a:ext cx="1233901" cy="766128"/>
      </dsp:txXfrm>
    </dsp:sp>
    <dsp:sp modelId="{016DFDD7-D418-453E-921E-D84217C57C76}">
      <dsp:nvSpPr>
        <dsp:cNvPr id="0" name=""/>
        <dsp:cNvSpPr/>
      </dsp:nvSpPr>
      <dsp:spPr>
        <a:xfrm>
          <a:off x="2681643" y="3559716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CD72D1-3F70-4274-878D-80FE0F7C5127}">
      <dsp:nvSpPr>
        <dsp:cNvPr id="0" name=""/>
        <dsp:cNvSpPr/>
      </dsp:nvSpPr>
      <dsp:spPr>
        <a:xfrm>
          <a:off x="2824040" y="3694993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Long</a:t>
          </a:r>
          <a:endParaRPr lang="en-IN" sz="1400" kern="1200" dirty="0">
            <a:latin typeface="Bookman Old Style" pitchFamily="18" charset="0"/>
          </a:endParaRPr>
        </a:p>
      </dsp:txBody>
      <dsp:txXfrm>
        <a:off x="2847875" y="3718828"/>
        <a:ext cx="1233901" cy="766128"/>
      </dsp:txXfrm>
    </dsp:sp>
    <dsp:sp modelId="{49772F2A-3074-459D-81F5-E2F0CB349BDD}">
      <dsp:nvSpPr>
        <dsp:cNvPr id="0" name=""/>
        <dsp:cNvSpPr/>
      </dsp:nvSpPr>
      <dsp:spPr>
        <a:xfrm>
          <a:off x="1898460" y="4746238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7F418B-DDD5-4DC6-A0CA-C79ACFD43676}">
      <dsp:nvSpPr>
        <dsp:cNvPr id="0" name=""/>
        <dsp:cNvSpPr/>
      </dsp:nvSpPr>
      <dsp:spPr>
        <a:xfrm>
          <a:off x="2040857" y="4881515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Differential</a:t>
          </a:r>
          <a:endParaRPr lang="en-IN" sz="1400" kern="1200" dirty="0">
            <a:latin typeface="Bookman Old Style" pitchFamily="18" charset="0"/>
          </a:endParaRPr>
        </a:p>
      </dsp:txBody>
      <dsp:txXfrm>
        <a:off x="2064692" y="4905350"/>
        <a:ext cx="1233901" cy="766128"/>
      </dsp:txXfrm>
    </dsp:sp>
    <dsp:sp modelId="{F9A5497F-12D6-4DE8-AFA3-3921F37F0ABD}">
      <dsp:nvSpPr>
        <dsp:cNvPr id="0" name=""/>
        <dsp:cNvSpPr/>
      </dsp:nvSpPr>
      <dsp:spPr>
        <a:xfrm>
          <a:off x="3464826" y="4746238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654418B-6E47-4187-809A-72A466D126D3}">
      <dsp:nvSpPr>
        <dsp:cNvPr id="0" name=""/>
        <dsp:cNvSpPr/>
      </dsp:nvSpPr>
      <dsp:spPr>
        <a:xfrm>
          <a:off x="3607223" y="4881515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Cumulative</a:t>
          </a:r>
          <a:endParaRPr lang="en-IN" sz="1400" kern="1200" dirty="0">
            <a:latin typeface="Bookman Old Style" pitchFamily="18" charset="0"/>
          </a:endParaRPr>
        </a:p>
      </dsp:txBody>
      <dsp:txXfrm>
        <a:off x="3631058" y="4905350"/>
        <a:ext cx="1233901" cy="766128"/>
      </dsp:txXfrm>
    </dsp:sp>
    <dsp:sp modelId="{D6DBDCF3-F618-41F9-A1C7-02FFF6FB6935}">
      <dsp:nvSpPr>
        <dsp:cNvPr id="0" name=""/>
        <dsp:cNvSpPr/>
      </dsp:nvSpPr>
      <dsp:spPr>
        <a:xfrm>
          <a:off x="5814374" y="3559716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C3B0298-846F-4C11-9351-9F78C534B480}">
      <dsp:nvSpPr>
        <dsp:cNvPr id="0" name=""/>
        <dsp:cNvSpPr/>
      </dsp:nvSpPr>
      <dsp:spPr>
        <a:xfrm>
          <a:off x="5956771" y="3694993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Short</a:t>
          </a:r>
          <a:endParaRPr lang="en-IN" sz="1400" kern="1200" dirty="0">
            <a:latin typeface="Bookman Old Style" pitchFamily="18" charset="0"/>
          </a:endParaRPr>
        </a:p>
      </dsp:txBody>
      <dsp:txXfrm>
        <a:off x="5980606" y="3718828"/>
        <a:ext cx="1233901" cy="766128"/>
      </dsp:txXfrm>
    </dsp:sp>
    <dsp:sp modelId="{7F4FAFD2-BC15-426D-A6F0-75DA2247A1C0}">
      <dsp:nvSpPr>
        <dsp:cNvPr id="0" name=""/>
        <dsp:cNvSpPr/>
      </dsp:nvSpPr>
      <dsp:spPr>
        <a:xfrm>
          <a:off x="5031191" y="4746238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5D51669-A1C0-4C0A-B9C5-B12150879CFA}">
      <dsp:nvSpPr>
        <dsp:cNvPr id="0" name=""/>
        <dsp:cNvSpPr/>
      </dsp:nvSpPr>
      <dsp:spPr>
        <a:xfrm>
          <a:off x="5173588" y="4881515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Differential</a:t>
          </a:r>
          <a:endParaRPr lang="en-IN" sz="1400" kern="1200" dirty="0">
            <a:latin typeface="Bookman Old Style" pitchFamily="18" charset="0"/>
          </a:endParaRPr>
        </a:p>
      </dsp:txBody>
      <dsp:txXfrm>
        <a:off x="5197423" y="4905350"/>
        <a:ext cx="1233901" cy="766128"/>
      </dsp:txXfrm>
    </dsp:sp>
    <dsp:sp modelId="{581B00BC-146D-44A6-B1FF-609711E5E258}">
      <dsp:nvSpPr>
        <dsp:cNvPr id="0" name=""/>
        <dsp:cNvSpPr/>
      </dsp:nvSpPr>
      <dsp:spPr>
        <a:xfrm>
          <a:off x="6597557" y="4746238"/>
          <a:ext cx="1281571" cy="8137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1487E5F-72DB-411D-A57D-EF0424C9F7AD}">
      <dsp:nvSpPr>
        <dsp:cNvPr id="0" name=""/>
        <dsp:cNvSpPr/>
      </dsp:nvSpPr>
      <dsp:spPr>
        <a:xfrm>
          <a:off x="6739954" y="4881515"/>
          <a:ext cx="1281571" cy="81379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Bookman Old Style" pitchFamily="18" charset="0"/>
            </a:rPr>
            <a:t>Cumulative</a:t>
          </a:r>
          <a:endParaRPr lang="en-IN" sz="1400" kern="1200" dirty="0">
            <a:latin typeface="Bookman Old Style" pitchFamily="18" charset="0"/>
          </a:endParaRPr>
        </a:p>
      </dsp:txBody>
      <dsp:txXfrm>
        <a:off x="6763789" y="4905350"/>
        <a:ext cx="1233901" cy="76612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315944-1CD6-4810-8873-56DB604BB788}">
      <dsp:nvSpPr>
        <dsp:cNvPr id="0" name=""/>
        <dsp:cNvSpPr/>
      </dsp:nvSpPr>
      <dsp:spPr>
        <a:xfrm>
          <a:off x="6836248" y="3365233"/>
          <a:ext cx="693220" cy="2692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3494"/>
              </a:lnTo>
              <a:lnTo>
                <a:pt x="693220" y="183494"/>
              </a:lnTo>
              <a:lnTo>
                <a:pt x="69322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C22C87-6E79-4E3A-84D4-40D26E3F8BDF}">
      <dsp:nvSpPr>
        <dsp:cNvPr id="0" name=""/>
        <dsp:cNvSpPr/>
      </dsp:nvSpPr>
      <dsp:spPr>
        <a:xfrm>
          <a:off x="6143027" y="3365233"/>
          <a:ext cx="693220" cy="269262"/>
        </a:xfrm>
        <a:custGeom>
          <a:avLst/>
          <a:gdLst/>
          <a:ahLst/>
          <a:cxnLst/>
          <a:rect l="0" t="0" r="0" b="0"/>
          <a:pathLst>
            <a:path>
              <a:moveTo>
                <a:pt x="693220" y="0"/>
              </a:moveTo>
              <a:lnTo>
                <a:pt x="693220" y="183494"/>
              </a:lnTo>
              <a:lnTo>
                <a:pt x="0" y="183494"/>
              </a:lnTo>
              <a:lnTo>
                <a:pt x="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94F79A-5F95-4BE6-A2F3-11723F2E52B7}">
      <dsp:nvSpPr>
        <dsp:cNvPr id="0" name=""/>
        <dsp:cNvSpPr/>
      </dsp:nvSpPr>
      <dsp:spPr>
        <a:xfrm>
          <a:off x="5449806" y="2508069"/>
          <a:ext cx="1386441" cy="2692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3494"/>
              </a:lnTo>
              <a:lnTo>
                <a:pt x="1386441" y="183494"/>
              </a:lnTo>
              <a:lnTo>
                <a:pt x="1386441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3B6D4C-70B2-47E5-B3D8-E2AF167E0844}">
      <dsp:nvSpPr>
        <dsp:cNvPr id="0" name=""/>
        <dsp:cNvSpPr/>
      </dsp:nvSpPr>
      <dsp:spPr>
        <a:xfrm>
          <a:off x="4063364" y="3365233"/>
          <a:ext cx="693220" cy="2692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3494"/>
              </a:lnTo>
              <a:lnTo>
                <a:pt x="693220" y="183494"/>
              </a:lnTo>
              <a:lnTo>
                <a:pt x="69322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DF08A3-D371-4FAB-BA3D-30FF242F7421}">
      <dsp:nvSpPr>
        <dsp:cNvPr id="0" name=""/>
        <dsp:cNvSpPr/>
      </dsp:nvSpPr>
      <dsp:spPr>
        <a:xfrm>
          <a:off x="3370144" y="3365233"/>
          <a:ext cx="693220" cy="269262"/>
        </a:xfrm>
        <a:custGeom>
          <a:avLst/>
          <a:gdLst/>
          <a:ahLst/>
          <a:cxnLst/>
          <a:rect l="0" t="0" r="0" b="0"/>
          <a:pathLst>
            <a:path>
              <a:moveTo>
                <a:pt x="693220" y="0"/>
              </a:moveTo>
              <a:lnTo>
                <a:pt x="693220" y="183494"/>
              </a:lnTo>
              <a:lnTo>
                <a:pt x="0" y="183494"/>
              </a:lnTo>
              <a:lnTo>
                <a:pt x="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B9D3B8-22B8-4705-96D9-CC01435F3929}">
      <dsp:nvSpPr>
        <dsp:cNvPr id="0" name=""/>
        <dsp:cNvSpPr/>
      </dsp:nvSpPr>
      <dsp:spPr>
        <a:xfrm>
          <a:off x="4063364" y="2508069"/>
          <a:ext cx="1386441" cy="269262"/>
        </a:xfrm>
        <a:custGeom>
          <a:avLst/>
          <a:gdLst/>
          <a:ahLst/>
          <a:cxnLst/>
          <a:rect l="0" t="0" r="0" b="0"/>
          <a:pathLst>
            <a:path>
              <a:moveTo>
                <a:pt x="1386441" y="0"/>
              </a:moveTo>
              <a:lnTo>
                <a:pt x="1386441" y="183494"/>
              </a:lnTo>
              <a:lnTo>
                <a:pt x="0" y="183494"/>
              </a:lnTo>
              <a:lnTo>
                <a:pt x="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F64BD4-131B-4DE5-A0D0-5B47DC005B88}">
      <dsp:nvSpPr>
        <dsp:cNvPr id="0" name=""/>
        <dsp:cNvSpPr/>
      </dsp:nvSpPr>
      <dsp:spPr>
        <a:xfrm>
          <a:off x="3716754" y="1650905"/>
          <a:ext cx="1733052" cy="2692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3494"/>
              </a:lnTo>
              <a:lnTo>
                <a:pt x="1733052" y="183494"/>
              </a:lnTo>
              <a:lnTo>
                <a:pt x="1733052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072BD1-6A7D-40D2-B9CC-2E2F88C392D8}">
      <dsp:nvSpPr>
        <dsp:cNvPr id="0" name=""/>
        <dsp:cNvSpPr/>
      </dsp:nvSpPr>
      <dsp:spPr>
        <a:xfrm>
          <a:off x="1974925" y="2506146"/>
          <a:ext cx="701997" cy="2711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5416"/>
              </a:lnTo>
              <a:lnTo>
                <a:pt x="701997" y="185416"/>
              </a:lnTo>
              <a:lnTo>
                <a:pt x="701997" y="27118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F35FF7-169B-4621-869F-7F48779504E2}">
      <dsp:nvSpPr>
        <dsp:cNvPr id="0" name=""/>
        <dsp:cNvSpPr/>
      </dsp:nvSpPr>
      <dsp:spPr>
        <a:xfrm>
          <a:off x="1290481" y="2506146"/>
          <a:ext cx="684444" cy="271184"/>
        </a:xfrm>
        <a:custGeom>
          <a:avLst/>
          <a:gdLst/>
          <a:ahLst/>
          <a:cxnLst/>
          <a:rect l="0" t="0" r="0" b="0"/>
          <a:pathLst>
            <a:path>
              <a:moveTo>
                <a:pt x="684444" y="0"/>
              </a:moveTo>
              <a:lnTo>
                <a:pt x="684444" y="185416"/>
              </a:lnTo>
              <a:lnTo>
                <a:pt x="0" y="185416"/>
              </a:lnTo>
              <a:lnTo>
                <a:pt x="0" y="27118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AF8F3C-2A7C-41CB-B0A1-9B7D7512BAA6}">
      <dsp:nvSpPr>
        <dsp:cNvPr id="0" name=""/>
        <dsp:cNvSpPr/>
      </dsp:nvSpPr>
      <dsp:spPr>
        <a:xfrm>
          <a:off x="1974925" y="1650905"/>
          <a:ext cx="1741829" cy="267339"/>
        </a:xfrm>
        <a:custGeom>
          <a:avLst/>
          <a:gdLst/>
          <a:ahLst/>
          <a:cxnLst/>
          <a:rect l="0" t="0" r="0" b="0"/>
          <a:pathLst>
            <a:path>
              <a:moveTo>
                <a:pt x="1741829" y="0"/>
              </a:moveTo>
              <a:lnTo>
                <a:pt x="1741829" y="181571"/>
              </a:lnTo>
              <a:lnTo>
                <a:pt x="0" y="181571"/>
              </a:lnTo>
              <a:lnTo>
                <a:pt x="0" y="267339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927C8A-4182-4228-BDC1-26944FF15FB8}">
      <dsp:nvSpPr>
        <dsp:cNvPr id="0" name=""/>
        <dsp:cNvSpPr/>
      </dsp:nvSpPr>
      <dsp:spPr>
        <a:xfrm>
          <a:off x="2039445" y="785980"/>
          <a:ext cx="1677308" cy="2770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1254"/>
              </a:lnTo>
              <a:lnTo>
                <a:pt x="1677308" y="191254"/>
              </a:lnTo>
              <a:lnTo>
                <a:pt x="1677308" y="277022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2DED83-ED74-4CEC-A6C9-729DD029E51B}">
      <dsp:nvSpPr>
        <dsp:cNvPr id="0" name=""/>
        <dsp:cNvSpPr/>
      </dsp:nvSpPr>
      <dsp:spPr>
        <a:xfrm>
          <a:off x="551540" y="1650905"/>
          <a:ext cx="91440" cy="26926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926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46466B-0DC2-4A42-B5FA-4EB568589798}">
      <dsp:nvSpPr>
        <dsp:cNvPr id="0" name=""/>
        <dsp:cNvSpPr/>
      </dsp:nvSpPr>
      <dsp:spPr>
        <a:xfrm>
          <a:off x="597260" y="785980"/>
          <a:ext cx="1442185" cy="277022"/>
        </a:xfrm>
        <a:custGeom>
          <a:avLst/>
          <a:gdLst/>
          <a:ahLst/>
          <a:cxnLst/>
          <a:rect l="0" t="0" r="0" b="0"/>
          <a:pathLst>
            <a:path>
              <a:moveTo>
                <a:pt x="1442185" y="0"/>
              </a:moveTo>
              <a:lnTo>
                <a:pt x="1442185" y="191254"/>
              </a:lnTo>
              <a:lnTo>
                <a:pt x="0" y="191254"/>
              </a:lnTo>
              <a:lnTo>
                <a:pt x="0" y="277022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E914C89-97F0-4E58-B3BC-EBE6746AFD63}">
      <dsp:nvSpPr>
        <dsp:cNvPr id="0" name=""/>
        <dsp:cNvSpPr/>
      </dsp:nvSpPr>
      <dsp:spPr>
        <a:xfrm>
          <a:off x="1449094" y="198078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42CB6D8-6CFC-44CD-9498-6BBE932D1BDC}">
      <dsp:nvSpPr>
        <dsp:cNvPr id="0" name=""/>
        <dsp:cNvSpPr/>
      </dsp:nvSpPr>
      <dsp:spPr>
        <a:xfrm>
          <a:off x="1551964" y="295804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Electrical Machines</a:t>
          </a:r>
          <a:endParaRPr lang="en-IN" sz="1400" kern="1200" dirty="0">
            <a:latin typeface="Palatino Linotype" pitchFamily="18" charset="0"/>
          </a:endParaRPr>
        </a:p>
      </dsp:txBody>
      <dsp:txXfrm>
        <a:off x="1569183" y="313023"/>
        <a:ext cx="1146263" cy="553464"/>
      </dsp:txXfrm>
    </dsp:sp>
    <dsp:sp modelId="{7BBE3E07-236A-4DD5-9AE7-C87C7A703CDA}">
      <dsp:nvSpPr>
        <dsp:cNvPr id="0" name=""/>
        <dsp:cNvSpPr/>
      </dsp:nvSpPr>
      <dsp:spPr>
        <a:xfrm>
          <a:off x="6909" y="1063002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ABFB11-043C-4ABA-8531-D37B4EE8002B}">
      <dsp:nvSpPr>
        <dsp:cNvPr id="0" name=""/>
        <dsp:cNvSpPr/>
      </dsp:nvSpPr>
      <dsp:spPr>
        <a:xfrm>
          <a:off x="109779" y="1160729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Static</a:t>
          </a:r>
          <a:endParaRPr lang="en-IN" sz="1400" kern="1200" dirty="0">
            <a:latin typeface="Palatino Linotype" pitchFamily="18" charset="0"/>
          </a:endParaRPr>
        </a:p>
      </dsp:txBody>
      <dsp:txXfrm>
        <a:off x="126998" y="1177948"/>
        <a:ext cx="1146263" cy="553464"/>
      </dsp:txXfrm>
    </dsp:sp>
    <dsp:sp modelId="{06A3F4DC-C639-44FC-BE27-2393DD70F006}">
      <dsp:nvSpPr>
        <dsp:cNvPr id="0" name=""/>
        <dsp:cNvSpPr/>
      </dsp:nvSpPr>
      <dsp:spPr>
        <a:xfrm>
          <a:off x="6909" y="1920167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CB761B-8083-403B-AACD-CDE9DB944101}">
      <dsp:nvSpPr>
        <dsp:cNvPr id="0" name=""/>
        <dsp:cNvSpPr/>
      </dsp:nvSpPr>
      <dsp:spPr>
        <a:xfrm>
          <a:off x="109779" y="2017893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Transformer</a:t>
          </a:r>
          <a:endParaRPr lang="en-IN" sz="1400" kern="1200" dirty="0">
            <a:latin typeface="Palatino Linotype" pitchFamily="18" charset="0"/>
          </a:endParaRPr>
        </a:p>
      </dsp:txBody>
      <dsp:txXfrm>
        <a:off x="126998" y="2035112"/>
        <a:ext cx="1146263" cy="553464"/>
      </dsp:txXfrm>
    </dsp:sp>
    <dsp:sp modelId="{894EAB74-7DD7-4464-A462-677DAF9441E5}">
      <dsp:nvSpPr>
        <dsp:cNvPr id="0" name=""/>
        <dsp:cNvSpPr/>
      </dsp:nvSpPr>
      <dsp:spPr>
        <a:xfrm>
          <a:off x="3126403" y="1063002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55CC1CD-82C9-42F3-9EB7-0604FE3B9833}">
      <dsp:nvSpPr>
        <dsp:cNvPr id="0" name=""/>
        <dsp:cNvSpPr/>
      </dsp:nvSpPr>
      <dsp:spPr>
        <a:xfrm>
          <a:off x="3229273" y="1160729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Rotating</a:t>
          </a:r>
          <a:endParaRPr lang="en-IN" sz="1400" kern="1200" dirty="0">
            <a:latin typeface="Palatino Linotype" pitchFamily="18" charset="0"/>
          </a:endParaRPr>
        </a:p>
      </dsp:txBody>
      <dsp:txXfrm>
        <a:off x="3246492" y="1177948"/>
        <a:ext cx="1146263" cy="553464"/>
      </dsp:txXfrm>
    </dsp:sp>
    <dsp:sp modelId="{C9AB49B4-38B9-4666-A4CE-5EDD2AC36237}">
      <dsp:nvSpPr>
        <dsp:cNvPr id="0" name=""/>
        <dsp:cNvSpPr/>
      </dsp:nvSpPr>
      <dsp:spPr>
        <a:xfrm>
          <a:off x="1384574" y="1918244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6E1044-9F95-4F47-B407-95AAD62E8524}">
      <dsp:nvSpPr>
        <dsp:cNvPr id="0" name=""/>
        <dsp:cNvSpPr/>
      </dsp:nvSpPr>
      <dsp:spPr>
        <a:xfrm>
          <a:off x="1487444" y="2015971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DC Machines</a:t>
          </a:r>
          <a:endParaRPr lang="en-IN" sz="1400" kern="1200" dirty="0">
            <a:latin typeface="Palatino Linotype" pitchFamily="18" charset="0"/>
          </a:endParaRPr>
        </a:p>
      </dsp:txBody>
      <dsp:txXfrm>
        <a:off x="1504663" y="2033190"/>
        <a:ext cx="1146263" cy="553464"/>
      </dsp:txXfrm>
    </dsp:sp>
    <dsp:sp modelId="{1184C56D-A4C5-45BC-9FEB-686BA5019E4D}">
      <dsp:nvSpPr>
        <dsp:cNvPr id="0" name=""/>
        <dsp:cNvSpPr/>
      </dsp:nvSpPr>
      <dsp:spPr>
        <a:xfrm>
          <a:off x="700130" y="2777331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070265F-E7B2-4D42-BD42-7EC366F10680}">
      <dsp:nvSpPr>
        <dsp:cNvPr id="0" name=""/>
        <dsp:cNvSpPr/>
      </dsp:nvSpPr>
      <dsp:spPr>
        <a:xfrm>
          <a:off x="803000" y="2875058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Generators</a:t>
          </a:r>
          <a:endParaRPr lang="en-IN" sz="1400" kern="1200" dirty="0">
            <a:latin typeface="Palatino Linotype" pitchFamily="18" charset="0"/>
          </a:endParaRPr>
        </a:p>
      </dsp:txBody>
      <dsp:txXfrm>
        <a:off x="820219" y="2892277"/>
        <a:ext cx="1146263" cy="553464"/>
      </dsp:txXfrm>
    </dsp:sp>
    <dsp:sp modelId="{84BC810B-007E-40C1-8FD8-3452FCEFC622}">
      <dsp:nvSpPr>
        <dsp:cNvPr id="0" name=""/>
        <dsp:cNvSpPr/>
      </dsp:nvSpPr>
      <dsp:spPr>
        <a:xfrm>
          <a:off x="2086572" y="2777331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2646904-A07F-4629-85B1-A71D8D7720B4}">
      <dsp:nvSpPr>
        <dsp:cNvPr id="0" name=""/>
        <dsp:cNvSpPr/>
      </dsp:nvSpPr>
      <dsp:spPr>
        <a:xfrm>
          <a:off x="2189442" y="2875058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Motors</a:t>
          </a:r>
          <a:endParaRPr lang="en-IN" sz="1400" kern="1200" dirty="0">
            <a:latin typeface="Palatino Linotype" pitchFamily="18" charset="0"/>
          </a:endParaRPr>
        </a:p>
      </dsp:txBody>
      <dsp:txXfrm>
        <a:off x="2206661" y="2892277"/>
        <a:ext cx="1146263" cy="553464"/>
      </dsp:txXfrm>
    </dsp:sp>
    <dsp:sp modelId="{D1CBEDCD-9785-40B9-B1AB-52A04D737405}">
      <dsp:nvSpPr>
        <dsp:cNvPr id="0" name=""/>
        <dsp:cNvSpPr/>
      </dsp:nvSpPr>
      <dsp:spPr>
        <a:xfrm>
          <a:off x="4859455" y="1920167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6784139-1351-4F0E-83A0-002C28C652FE}">
      <dsp:nvSpPr>
        <dsp:cNvPr id="0" name=""/>
        <dsp:cNvSpPr/>
      </dsp:nvSpPr>
      <dsp:spPr>
        <a:xfrm>
          <a:off x="4962325" y="2017893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AC Machines</a:t>
          </a:r>
          <a:endParaRPr lang="en-IN" sz="1400" kern="1200" dirty="0">
            <a:latin typeface="Palatino Linotype" pitchFamily="18" charset="0"/>
          </a:endParaRPr>
        </a:p>
      </dsp:txBody>
      <dsp:txXfrm>
        <a:off x="4979544" y="2035112"/>
        <a:ext cx="1146263" cy="553464"/>
      </dsp:txXfrm>
    </dsp:sp>
    <dsp:sp modelId="{C97C55BD-7229-428E-8226-DECB67E8EC9D}">
      <dsp:nvSpPr>
        <dsp:cNvPr id="0" name=""/>
        <dsp:cNvSpPr/>
      </dsp:nvSpPr>
      <dsp:spPr>
        <a:xfrm>
          <a:off x="3473014" y="2777331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28B9B2-E7F1-427B-B02D-CFB6EE5EB81F}">
      <dsp:nvSpPr>
        <dsp:cNvPr id="0" name=""/>
        <dsp:cNvSpPr/>
      </dsp:nvSpPr>
      <dsp:spPr>
        <a:xfrm>
          <a:off x="3575884" y="2875058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Generators</a:t>
          </a:r>
          <a:endParaRPr lang="en-IN" sz="1400" kern="1200" dirty="0">
            <a:latin typeface="Palatino Linotype" pitchFamily="18" charset="0"/>
          </a:endParaRPr>
        </a:p>
      </dsp:txBody>
      <dsp:txXfrm>
        <a:off x="3593103" y="2892277"/>
        <a:ext cx="1146263" cy="553464"/>
      </dsp:txXfrm>
    </dsp:sp>
    <dsp:sp modelId="{DCE3EFBE-2DDA-45BC-B40C-D3534C077EC5}">
      <dsp:nvSpPr>
        <dsp:cNvPr id="0" name=""/>
        <dsp:cNvSpPr/>
      </dsp:nvSpPr>
      <dsp:spPr>
        <a:xfrm>
          <a:off x="2779793" y="3634495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F485C9D-C994-4078-9ACC-50735BCA40A5}">
      <dsp:nvSpPr>
        <dsp:cNvPr id="0" name=""/>
        <dsp:cNvSpPr/>
      </dsp:nvSpPr>
      <dsp:spPr>
        <a:xfrm>
          <a:off x="2882663" y="3732222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Induction</a:t>
          </a:r>
          <a:endParaRPr lang="en-IN" sz="1400" kern="1200" dirty="0">
            <a:latin typeface="Palatino Linotype" pitchFamily="18" charset="0"/>
          </a:endParaRPr>
        </a:p>
      </dsp:txBody>
      <dsp:txXfrm>
        <a:off x="2899882" y="3749441"/>
        <a:ext cx="1146263" cy="553464"/>
      </dsp:txXfrm>
    </dsp:sp>
    <dsp:sp modelId="{4629778E-0F99-4155-96C4-C1DEE94FE742}">
      <dsp:nvSpPr>
        <dsp:cNvPr id="0" name=""/>
        <dsp:cNvSpPr/>
      </dsp:nvSpPr>
      <dsp:spPr>
        <a:xfrm>
          <a:off x="4166234" y="3634495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D6619DC-717E-450A-ABAC-59CD9E6AEF34}">
      <dsp:nvSpPr>
        <dsp:cNvPr id="0" name=""/>
        <dsp:cNvSpPr/>
      </dsp:nvSpPr>
      <dsp:spPr>
        <a:xfrm>
          <a:off x="4269104" y="3732222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Synchronous</a:t>
          </a:r>
          <a:endParaRPr lang="en-IN" sz="1400" kern="1200" dirty="0">
            <a:latin typeface="Palatino Linotype" pitchFamily="18" charset="0"/>
          </a:endParaRPr>
        </a:p>
      </dsp:txBody>
      <dsp:txXfrm>
        <a:off x="4286323" y="3749441"/>
        <a:ext cx="1146263" cy="553464"/>
      </dsp:txXfrm>
    </dsp:sp>
    <dsp:sp modelId="{2369C3D0-349D-440B-8D48-5CC3B434E339}">
      <dsp:nvSpPr>
        <dsp:cNvPr id="0" name=""/>
        <dsp:cNvSpPr/>
      </dsp:nvSpPr>
      <dsp:spPr>
        <a:xfrm>
          <a:off x="6245897" y="2777331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264084-718B-4997-AAE5-2A74F4BCAD7A}">
      <dsp:nvSpPr>
        <dsp:cNvPr id="0" name=""/>
        <dsp:cNvSpPr/>
      </dsp:nvSpPr>
      <dsp:spPr>
        <a:xfrm>
          <a:off x="6348767" y="2875058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Motors</a:t>
          </a:r>
          <a:endParaRPr lang="en-IN" sz="1400" kern="1200" dirty="0">
            <a:latin typeface="Palatino Linotype" pitchFamily="18" charset="0"/>
          </a:endParaRPr>
        </a:p>
      </dsp:txBody>
      <dsp:txXfrm>
        <a:off x="6365986" y="2892277"/>
        <a:ext cx="1146263" cy="553464"/>
      </dsp:txXfrm>
    </dsp:sp>
    <dsp:sp modelId="{2E618783-4A65-4CC5-8D76-9322A27438E3}">
      <dsp:nvSpPr>
        <dsp:cNvPr id="0" name=""/>
        <dsp:cNvSpPr/>
      </dsp:nvSpPr>
      <dsp:spPr>
        <a:xfrm>
          <a:off x="5552676" y="3634495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E38DABC-6D1F-4304-929C-4653E2F6464B}">
      <dsp:nvSpPr>
        <dsp:cNvPr id="0" name=""/>
        <dsp:cNvSpPr/>
      </dsp:nvSpPr>
      <dsp:spPr>
        <a:xfrm>
          <a:off x="5655546" y="3732222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Induction</a:t>
          </a:r>
          <a:endParaRPr lang="en-IN" sz="1400" kern="1200" dirty="0">
            <a:latin typeface="Palatino Linotype" pitchFamily="18" charset="0"/>
          </a:endParaRPr>
        </a:p>
      </dsp:txBody>
      <dsp:txXfrm>
        <a:off x="5672765" y="3749441"/>
        <a:ext cx="1146263" cy="553464"/>
      </dsp:txXfrm>
    </dsp:sp>
    <dsp:sp modelId="{2270DFDC-E9A6-48C2-AB81-CA8CB0A49FF9}">
      <dsp:nvSpPr>
        <dsp:cNvPr id="0" name=""/>
        <dsp:cNvSpPr/>
      </dsp:nvSpPr>
      <dsp:spPr>
        <a:xfrm>
          <a:off x="6939118" y="3634495"/>
          <a:ext cx="1180701" cy="587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2D5923C-EF93-4DA5-B9AF-984AC9A289AA}">
      <dsp:nvSpPr>
        <dsp:cNvPr id="0" name=""/>
        <dsp:cNvSpPr/>
      </dsp:nvSpPr>
      <dsp:spPr>
        <a:xfrm>
          <a:off x="7041988" y="3732222"/>
          <a:ext cx="1180701" cy="5879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>
              <a:latin typeface="Palatino Linotype" pitchFamily="18" charset="0"/>
            </a:rPr>
            <a:t>Synchronous</a:t>
          </a:r>
          <a:endParaRPr lang="en-IN" sz="1400" kern="1200" dirty="0">
            <a:latin typeface="Palatino Linotype" pitchFamily="18" charset="0"/>
          </a:endParaRPr>
        </a:p>
      </dsp:txBody>
      <dsp:txXfrm>
        <a:off x="7059207" y="3749441"/>
        <a:ext cx="1146263" cy="55346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256DAE-0AE7-41A0-A088-11DFB97B8133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6388BB-EF34-4F40-8A87-EADB22CB7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97691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F12E5CC-002F-4291-8D11-F1EAEE9488E8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92282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8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8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A9D600D-F2D6-4FCE-9507-B56B0C3C2BA7}" type="slidenum">
              <a:rPr lang="en-US" altLang="en-US"/>
              <a:pPr eaLnBrk="1" hangingPunct="1"/>
              <a:t>7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1830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0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0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BD25285-5DF9-47DD-B36E-79068FFBDFF5}" type="slidenum">
              <a:rPr lang="en-US" altLang="en-US"/>
              <a:pPr eaLnBrk="1" hangingPunct="1"/>
              <a:t>8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6416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1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1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E1D3006-7604-4030-9135-4236C1A771CC}" type="slidenum">
              <a:rPr lang="en-US" altLang="en-US"/>
              <a:pPr eaLnBrk="1" hangingPunct="1"/>
              <a:t>9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96017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7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7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F45EFE6-B49F-41C4-9D04-E85D456D09A7}" type="slidenum">
              <a:rPr lang="en-US" altLang="en-US"/>
              <a:pPr eaLnBrk="1" hangingPunct="1"/>
              <a:t>10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48359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8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8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9C5147C-BB4F-402E-ADED-29C7A2775238}" type="slidenum">
              <a:rPr lang="en-US" altLang="en-US"/>
              <a:pPr eaLnBrk="1" hangingPunct="1"/>
              <a:t>10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30167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9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9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579030C-4C72-47F5-8176-D0460A798CA2}" type="slidenum">
              <a:rPr lang="en-US" altLang="en-US"/>
              <a:pPr eaLnBrk="1" hangingPunct="1"/>
              <a:t>1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50474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0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0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3A25224-25FA-4DC7-BCE6-60DD1DEF1C06}" type="slidenum">
              <a:rPr lang="en-US" altLang="en-US"/>
              <a:pPr eaLnBrk="1" hangingPunct="1"/>
              <a:t>1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24290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1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1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0130200-87A5-465C-8B14-53D6C1690253}" type="slidenum">
              <a:rPr lang="en-US" altLang="en-US"/>
              <a:pPr eaLnBrk="1" hangingPunct="1"/>
              <a:t>1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5664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A92DE7-F12D-49CE-B44F-E4AE108F258D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8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98644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1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1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F11DDB1-9C6E-481D-8849-F82DB5DECA07}" type="slidenum">
              <a:rPr lang="en-US" altLang="en-US"/>
              <a:pPr eaLnBrk="1" hangingPunct="1"/>
              <a:t>7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70766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2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2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1AD03F-6C4F-4B3A-ACE9-0CB6733C247B}" type="slidenum">
              <a:rPr lang="en-US" altLang="en-US"/>
              <a:pPr eaLnBrk="1" hangingPunct="1"/>
              <a:t>7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1857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3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3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B06FF35-3C5A-4509-8F0D-3A66FD745357}" type="slidenum">
              <a:rPr lang="en-US" altLang="en-US"/>
              <a:pPr eaLnBrk="1" hangingPunct="1"/>
              <a:t>7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1113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4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4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A3F7D34-270E-44CD-A2C7-3A9BCB051594}" type="slidenum">
              <a:rPr lang="en-US" altLang="en-US"/>
              <a:pPr eaLnBrk="1" hangingPunct="1"/>
              <a:t>7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6880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5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5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470F1B2-99B9-42BB-B400-B6DCC61769B6}" type="slidenum">
              <a:rPr lang="en-US" altLang="en-US"/>
              <a:pPr eaLnBrk="1" hangingPunct="1"/>
              <a:t>7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4446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6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D5DD911-75F0-4DE3-AD8E-C5C8FE9AC022}" type="slidenum">
              <a:rPr lang="en-US" altLang="en-US"/>
              <a:pPr eaLnBrk="1" hangingPunct="1"/>
              <a:t>7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49242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7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7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7E9D8C6-C30B-4818-8D8D-BBA1E1F5A6B8}" type="slidenum">
              <a:rPr lang="en-US" altLang="en-US"/>
              <a:pPr eaLnBrk="1" hangingPunct="1"/>
              <a:t>7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201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9472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754701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72209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964121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6568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13618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0478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87784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73339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69833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87410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DA4EF4-7C48-4DE6-8DCB-39C7A4E3B172}" type="datetimeFigureOut">
              <a:rPr lang="en-IN" smtClean="0"/>
              <a:t>18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9FEF9E-F837-4DE0-B389-CCC826243E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86731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8.emf"/><Relationship Id="rId4" Type="http://schemas.openxmlformats.org/officeDocument/2006/relationships/oleObject" Target="../embeddings/oleObject8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9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0.emf"/><Relationship Id="rId4" Type="http://schemas.openxmlformats.org/officeDocument/2006/relationships/oleObject" Target="../embeddings/oleObject10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91.emf"/><Relationship Id="rId4" Type="http://schemas.openxmlformats.org/officeDocument/2006/relationships/oleObject" Target="../embeddings/oleObject11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12.bin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5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6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7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eg"/><Relationship Id="rId4" Type="http://schemas.openxmlformats.org/officeDocument/2006/relationships/image" Target="../media/image73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2135188" y="188914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Electrical Machines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2855913" y="1628775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  <a:latin typeface="Palatino Linotype" panose="02040502050505030304" pitchFamily="18" charset="0"/>
              </a:rPr>
              <a:t>DC Generator and Motor</a:t>
            </a:r>
            <a:endParaRPr lang="en-US" altLang="en-US" dirty="0" smtClean="0">
              <a:solidFill>
                <a:schemeClr val="tx1"/>
              </a:solidFill>
              <a:latin typeface="Palatino Linotype" panose="02040502050505030304" pitchFamily="18" charset="0"/>
            </a:endParaRPr>
          </a:p>
          <a:p>
            <a:pPr eaLnBrk="1" hangingPunct="1"/>
            <a:endParaRPr lang="en-US" altLang="en-US" dirty="0" smtClean="0">
              <a:solidFill>
                <a:schemeClr val="tx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 bwMode="auto">
          <a:xfrm>
            <a:off x="4008438" y="3500438"/>
            <a:ext cx="6400800" cy="309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>
              <a:spcBef>
                <a:spcPct val="20000"/>
              </a:spcBef>
              <a:buFont typeface="Arial" charset="0"/>
              <a:buNone/>
              <a:defRPr/>
            </a:pPr>
            <a:endParaRPr lang="en-US" sz="2400" dirty="0">
              <a:latin typeface="Palatino Linotype" pitchFamily="18" charset="0"/>
            </a:endParaRPr>
          </a:p>
          <a:p>
            <a:pPr algn="r" eaLnBrk="1" hangingPunct="1">
              <a:spcBef>
                <a:spcPct val="20000"/>
              </a:spcBef>
              <a:buFont typeface="Arial" charset="0"/>
              <a:buNone/>
              <a:defRPr/>
            </a:pPr>
            <a:endParaRPr lang="en-US" sz="2400" dirty="0">
              <a:latin typeface="Palatino Linotype" pitchFamily="18" charset="0"/>
            </a:endParaRPr>
          </a:p>
          <a:p>
            <a:pPr algn="r" eaLnBrk="1" hangingPunct="1">
              <a:spcBef>
                <a:spcPct val="20000"/>
              </a:spcBef>
              <a:buFont typeface="Arial" charset="0"/>
              <a:buNone/>
              <a:defRPr/>
            </a:pPr>
            <a:r>
              <a:rPr lang="en-US" sz="2400" dirty="0">
                <a:latin typeface="Palatino Linotype" pitchFamily="18" charset="0"/>
              </a:rPr>
              <a:t>Prepared by,</a:t>
            </a:r>
          </a:p>
          <a:p>
            <a:pPr algn="r" eaLnBrk="1" hangingPunct="1">
              <a:spcBef>
                <a:spcPct val="20000"/>
              </a:spcBef>
              <a:buFont typeface="Arial" charset="0"/>
              <a:buNone/>
              <a:defRPr/>
            </a:pPr>
            <a:r>
              <a:rPr lang="en-US" sz="2400" dirty="0">
                <a:latin typeface="Palatino Linotype" pitchFamily="18" charset="0"/>
              </a:rPr>
              <a:t>Dr. M. </a:t>
            </a:r>
            <a:r>
              <a:rPr lang="en-US" sz="2400" dirty="0" err="1">
                <a:latin typeface="Palatino Linotype" pitchFamily="18" charset="0"/>
              </a:rPr>
              <a:t>Arun</a:t>
            </a:r>
            <a:r>
              <a:rPr lang="en-US" sz="2400" dirty="0">
                <a:latin typeface="Palatino Linotype" pitchFamily="18" charset="0"/>
              </a:rPr>
              <a:t> </a:t>
            </a:r>
            <a:r>
              <a:rPr lang="en-US" sz="2400" dirty="0" err="1">
                <a:latin typeface="Palatino Linotype" pitchFamily="18" charset="0"/>
              </a:rPr>
              <a:t>Noyal</a:t>
            </a:r>
            <a:r>
              <a:rPr lang="en-US" sz="2400" dirty="0">
                <a:latin typeface="Palatino Linotype" pitchFamily="18" charset="0"/>
              </a:rPr>
              <a:t> Doss,</a:t>
            </a:r>
          </a:p>
          <a:p>
            <a:pPr algn="r" eaLnBrk="1" hangingPunct="1">
              <a:spcBef>
                <a:spcPct val="20000"/>
              </a:spcBef>
              <a:buFont typeface="Arial" charset="0"/>
              <a:buNone/>
              <a:defRPr/>
            </a:pPr>
            <a:r>
              <a:rPr lang="en-US" sz="2400" dirty="0">
                <a:latin typeface="Palatino Linotype" pitchFamily="18" charset="0"/>
              </a:rPr>
              <a:t>Associate Professor,</a:t>
            </a:r>
          </a:p>
          <a:p>
            <a:pPr algn="r" eaLnBrk="1" hangingPunct="1">
              <a:spcBef>
                <a:spcPct val="20000"/>
              </a:spcBef>
              <a:buFont typeface="Arial" charset="0"/>
              <a:buNone/>
              <a:defRPr/>
            </a:pPr>
            <a:r>
              <a:rPr lang="en-US" sz="2400" dirty="0">
                <a:latin typeface="Palatino Linotype" pitchFamily="18" charset="0"/>
                <a:cs typeface="Arial" charset="0"/>
              </a:rPr>
              <a:t>EEE, SRM University</a:t>
            </a:r>
          </a:p>
          <a:p>
            <a:pPr algn="r" eaLnBrk="1" hangingPunct="1">
              <a:spcBef>
                <a:spcPct val="20000"/>
              </a:spcBef>
              <a:buFont typeface="Arial" charset="0"/>
              <a:buNone/>
              <a:defRPr/>
            </a:pPr>
            <a:endParaRPr lang="en-US" sz="3200" dirty="0"/>
          </a:p>
          <a:p>
            <a:pPr algn="r" eaLnBrk="1" hangingPunct="1">
              <a:spcBef>
                <a:spcPct val="20000"/>
              </a:spcBef>
              <a:buFont typeface="Arial" charset="0"/>
              <a:buNone/>
              <a:defRPr/>
            </a:pPr>
            <a:endParaRPr lang="en-US" sz="3200" dirty="0"/>
          </a:p>
          <a:p>
            <a:pPr algn="r" eaLnBrk="1" hangingPunct="1">
              <a:spcBef>
                <a:spcPct val="20000"/>
              </a:spcBef>
              <a:buFont typeface="Arial" charset="0"/>
              <a:buNone/>
              <a:defRPr/>
            </a:pPr>
            <a:r>
              <a:rPr lang="en-US" sz="3200" dirty="0"/>
              <a:t>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3081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063750" y="115889"/>
            <a:ext cx="8229600" cy="865187"/>
          </a:xfrm>
        </p:spPr>
        <p:txBody>
          <a:bodyPr/>
          <a:lstStyle/>
          <a:p>
            <a:r>
              <a:rPr lang="en-US" altLang="en-US" smtClean="0"/>
              <a:t>Generators-Working Principle</a:t>
            </a:r>
            <a:endParaRPr lang="en-IN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92314" y="1268414"/>
            <a:ext cx="4535487" cy="5329237"/>
          </a:xfrm>
        </p:spPr>
        <p:txBody>
          <a:bodyPr/>
          <a:lstStyle/>
          <a:p>
            <a:pPr algn="just" eaLnBrk="1" hangingPunct="1">
              <a:buFont typeface="Arial" charset="0"/>
              <a:buChar char="•"/>
              <a:defRPr/>
            </a:pPr>
            <a:r>
              <a:rPr lang="en-US" sz="2000" dirty="0">
                <a:latin typeface="Palatino Linotype" pitchFamily="18" charset="0"/>
              </a:rPr>
              <a:t>Case II: 0</a:t>
            </a:r>
            <a:r>
              <a:rPr lang="en-US" sz="2000" baseline="30000" dirty="0">
                <a:latin typeface="Palatino Linotype" pitchFamily="18" charset="0"/>
              </a:rPr>
              <a:t>o</a:t>
            </a:r>
            <a:r>
              <a:rPr lang="en-US" sz="2000" dirty="0">
                <a:latin typeface="Palatino Linotype" pitchFamily="18" charset="0"/>
              </a:rPr>
              <a:t>&lt;</a:t>
            </a:r>
            <a:r>
              <a:rPr lang="el-GR" sz="2000" dirty="0">
                <a:latin typeface="Palatino Linotype" pitchFamily="18" charset="0"/>
              </a:rPr>
              <a:t> θ</a:t>
            </a:r>
            <a:r>
              <a:rPr lang="en-US" sz="2000" dirty="0">
                <a:latin typeface="Palatino Linotype" pitchFamily="18" charset="0"/>
              </a:rPr>
              <a:t> &lt; 90</a:t>
            </a:r>
            <a:r>
              <a:rPr lang="en-US" sz="2000" baseline="30000" dirty="0">
                <a:latin typeface="Palatino Linotype" pitchFamily="18" charset="0"/>
              </a:rPr>
              <a:t>o</a:t>
            </a:r>
          </a:p>
          <a:p>
            <a:pPr algn="just" eaLnBrk="1" hangingPunct="1">
              <a:buFont typeface="Arial" charset="0"/>
              <a:buChar char="•"/>
              <a:defRPr/>
            </a:pPr>
            <a:r>
              <a:rPr lang="en-US" sz="2000" dirty="0">
                <a:latin typeface="Palatino Linotype" pitchFamily="18" charset="0"/>
              </a:rPr>
              <a:t>The velocity component is making an angle with the flux lines.</a:t>
            </a:r>
          </a:p>
          <a:p>
            <a:pPr algn="just" eaLnBrk="1" hangingPunct="1">
              <a:buFont typeface="Arial" charset="0"/>
              <a:buChar char="•"/>
              <a:defRPr/>
            </a:pPr>
            <a:r>
              <a:rPr lang="en-US" sz="2000" dirty="0">
                <a:latin typeface="Palatino Linotype" pitchFamily="18" charset="0"/>
              </a:rPr>
              <a:t>The velocity component is resolved into two components</a:t>
            </a:r>
          </a:p>
          <a:p>
            <a:pPr lvl="1" algn="just" eaLnBrk="1" hangingPunct="1">
              <a:buFont typeface="Arial" charset="0"/>
              <a:buChar char="–"/>
              <a:defRPr/>
            </a:pPr>
            <a:r>
              <a:rPr lang="en-US" sz="2000" dirty="0" err="1">
                <a:latin typeface="Palatino Linotype" pitchFamily="18" charset="0"/>
              </a:rPr>
              <a:t>vsin</a:t>
            </a:r>
            <a:r>
              <a:rPr lang="el-GR" sz="2000" dirty="0">
                <a:latin typeface="Palatino Linotype" pitchFamily="18" charset="0"/>
              </a:rPr>
              <a:t>θ</a:t>
            </a:r>
            <a:endParaRPr lang="en-US" sz="2000" dirty="0">
              <a:latin typeface="Palatino Linotype" pitchFamily="18" charset="0"/>
            </a:endParaRPr>
          </a:p>
          <a:p>
            <a:pPr lvl="1" algn="just" eaLnBrk="1" hangingPunct="1">
              <a:buFont typeface="Arial" charset="0"/>
              <a:buChar char="–"/>
              <a:defRPr/>
            </a:pPr>
            <a:r>
              <a:rPr lang="en-US" sz="2000" dirty="0" err="1">
                <a:latin typeface="Palatino Linotype" pitchFamily="18" charset="0"/>
              </a:rPr>
              <a:t>Vcos</a:t>
            </a:r>
            <a:r>
              <a:rPr lang="el-GR" sz="2000" dirty="0">
                <a:latin typeface="Palatino Linotype" pitchFamily="18" charset="0"/>
              </a:rPr>
              <a:t>θ</a:t>
            </a:r>
            <a:endParaRPr lang="en-US" sz="2000" dirty="0">
              <a:latin typeface="Palatino Linotype" pitchFamily="18" charset="0"/>
            </a:endParaRPr>
          </a:p>
          <a:p>
            <a:pPr algn="just" eaLnBrk="1" hangingPunct="1">
              <a:buFont typeface="Arial" charset="0"/>
              <a:buChar char="•"/>
              <a:defRPr/>
            </a:pPr>
            <a:r>
              <a:rPr lang="en-US" sz="2000" dirty="0" err="1">
                <a:latin typeface="Palatino Linotype" pitchFamily="18" charset="0"/>
              </a:rPr>
              <a:t>vcos</a:t>
            </a:r>
            <a:r>
              <a:rPr lang="el-GR" sz="2000" dirty="0">
                <a:latin typeface="Palatino Linotype" pitchFamily="18" charset="0"/>
              </a:rPr>
              <a:t>θ</a:t>
            </a:r>
            <a:r>
              <a:rPr lang="en-US" sz="2000" dirty="0">
                <a:latin typeface="Palatino Linotype" pitchFamily="18" charset="0"/>
              </a:rPr>
              <a:t> is making 0</a:t>
            </a:r>
            <a:r>
              <a:rPr lang="en-US" sz="2000" baseline="30000" dirty="0">
                <a:latin typeface="Palatino Linotype" pitchFamily="18" charset="0"/>
              </a:rPr>
              <a:t>o</a:t>
            </a:r>
            <a:r>
              <a:rPr lang="en-US" sz="2000" dirty="0">
                <a:latin typeface="Palatino Linotype" pitchFamily="18" charset="0"/>
              </a:rPr>
              <a:t> with respect to flux lines and is not doing any useful work.</a:t>
            </a:r>
          </a:p>
          <a:p>
            <a:pPr algn="just" eaLnBrk="1" hangingPunct="1">
              <a:buFont typeface="Arial" charset="0"/>
              <a:buChar char="•"/>
              <a:defRPr/>
            </a:pPr>
            <a:r>
              <a:rPr lang="en-US" sz="2000" dirty="0">
                <a:latin typeface="Palatino Linotype" pitchFamily="18" charset="0"/>
              </a:rPr>
              <a:t> The </a:t>
            </a:r>
            <a:r>
              <a:rPr lang="en-US" sz="2000" dirty="0" err="1">
                <a:latin typeface="Palatino Linotype" pitchFamily="18" charset="0"/>
              </a:rPr>
              <a:t>vsin</a:t>
            </a:r>
            <a:r>
              <a:rPr lang="el-GR" sz="2000" dirty="0">
                <a:latin typeface="Palatino Linotype" pitchFamily="18" charset="0"/>
              </a:rPr>
              <a:t>θ</a:t>
            </a:r>
            <a:r>
              <a:rPr lang="en-US" sz="2000" dirty="0">
                <a:latin typeface="Palatino Linotype" pitchFamily="18" charset="0"/>
              </a:rPr>
              <a:t> is 90</a:t>
            </a:r>
            <a:r>
              <a:rPr lang="en-US" sz="2000" baseline="30000" dirty="0">
                <a:latin typeface="Palatino Linotype" pitchFamily="18" charset="0"/>
              </a:rPr>
              <a:t>o</a:t>
            </a:r>
            <a:r>
              <a:rPr lang="en-US" sz="2000" dirty="0">
                <a:latin typeface="Palatino Linotype" pitchFamily="18" charset="0"/>
              </a:rPr>
              <a:t> with respect to flux lines and it is doing useful work and due to this, </a:t>
            </a:r>
            <a:r>
              <a:rPr lang="en-US" sz="2000" dirty="0" err="1">
                <a:latin typeface="Palatino Linotype" pitchFamily="18" charset="0"/>
              </a:rPr>
              <a:t>emf</a:t>
            </a:r>
            <a:r>
              <a:rPr lang="en-US" sz="2000" dirty="0">
                <a:latin typeface="Palatino Linotype" pitchFamily="18" charset="0"/>
              </a:rPr>
              <a:t> is induced.</a:t>
            </a:r>
          </a:p>
          <a:p>
            <a:pPr algn="just" eaLnBrk="1" hangingPunct="1">
              <a:buFont typeface="Arial" charset="0"/>
              <a:buChar char="•"/>
              <a:defRPr/>
            </a:pPr>
            <a:r>
              <a:rPr lang="en-US" sz="2000" dirty="0" err="1">
                <a:latin typeface="Palatino Linotype" pitchFamily="18" charset="0"/>
              </a:rPr>
              <a:t>e</a:t>
            </a:r>
            <a:r>
              <a:rPr lang="en-US" sz="2000" baseline="-25000" dirty="0" err="1">
                <a:latin typeface="Palatino Linotype" pitchFamily="18" charset="0"/>
              </a:rPr>
              <a:t>min</a:t>
            </a:r>
            <a:r>
              <a:rPr lang="en-US" sz="2000" dirty="0">
                <a:latin typeface="Palatino Linotype" pitchFamily="18" charset="0"/>
              </a:rPr>
              <a:t>&lt;e&lt;</a:t>
            </a:r>
            <a:r>
              <a:rPr lang="en-US" sz="2000" dirty="0" err="1">
                <a:latin typeface="Palatino Linotype" pitchFamily="18" charset="0"/>
              </a:rPr>
              <a:t>e</a:t>
            </a:r>
            <a:r>
              <a:rPr lang="en-US" sz="2000" baseline="-25000" dirty="0" err="1">
                <a:latin typeface="Palatino Linotype" pitchFamily="18" charset="0"/>
              </a:rPr>
              <a:t>max</a:t>
            </a:r>
            <a:endParaRPr lang="en-US" sz="2000" baseline="-25000" dirty="0">
              <a:latin typeface="Palatino Linotype" pitchFamily="18" charset="0"/>
            </a:endParaRPr>
          </a:p>
          <a:p>
            <a:pPr marL="342900" lvl="1" indent="-342900" algn="just">
              <a:buNone/>
              <a:defRPr/>
            </a:pPr>
            <a:r>
              <a:rPr lang="en-US" dirty="0" smtClean="0"/>
              <a:t> </a:t>
            </a:r>
          </a:p>
          <a:p>
            <a:pPr algn="just" eaLnBrk="1" hangingPunct="1">
              <a:buFont typeface="Arial" charset="0"/>
              <a:buChar char="•"/>
              <a:defRPr/>
            </a:pPr>
            <a:endParaRPr lang="en-US" sz="2400" baseline="30000" dirty="0"/>
          </a:p>
          <a:p>
            <a:pPr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>
              <a:buFont typeface="Arial" charset="0"/>
              <a:buChar char="•"/>
              <a:defRPr/>
            </a:pPr>
            <a:endParaRPr lang="en-IN" dirty="0"/>
          </a:p>
        </p:txBody>
      </p:sp>
      <p:pic>
        <p:nvPicPr>
          <p:cNvPr id="1331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16726" y="1989138"/>
            <a:ext cx="3598863" cy="3890962"/>
          </a:xfrm>
          <a:noFill/>
        </p:spPr>
      </p:pic>
    </p:spTree>
    <p:extLst>
      <p:ext uri="{BB962C8B-B14F-4D97-AF65-F5344CB8AC3E}">
        <p14:creationId xmlns:p14="http://schemas.microsoft.com/office/powerpoint/2010/main" val="158673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tating Magnetic Field</a:t>
            </a:r>
            <a:endParaRPr lang="en-IN" alt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RMF rotates with the magnitude of 1.5ɸ</a:t>
            </a:r>
            <a:r>
              <a:rPr lang="en-US" altLang="en-US" baseline="-25000" smtClean="0"/>
              <a:t>m</a:t>
            </a:r>
            <a:r>
              <a:rPr lang="en-US" altLang="en-US" smtClean="0"/>
              <a:t> and with the speed of synchronous speed which is given by Ns=120f/p, where f is the frequency and p is the number of poles.</a:t>
            </a:r>
            <a:r>
              <a:rPr lang="en-US" altLang="en-US" baseline="-25000" smtClean="0"/>
              <a:t>  </a:t>
            </a:r>
            <a:endParaRPr lang="en-IN" altLang="en-US" baseline="-25000" smtClean="0"/>
          </a:p>
        </p:txBody>
      </p:sp>
    </p:spTree>
    <p:extLst>
      <p:ext uri="{BB962C8B-B14F-4D97-AF65-F5344CB8AC3E}">
        <p14:creationId xmlns:p14="http://schemas.microsoft.com/office/powerpoint/2010/main" val="37339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ynchronous Motor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onstant speed, always run at synchronous speed</a:t>
            </a:r>
          </a:p>
          <a:p>
            <a:r>
              <a:rPr lang="en-US" altLang="en-US" smtClean="0"/>
              <a:t>Construction similar to alternator.</a:t>
            </a:r>
          </a:p>
        </p:txBody>
      </p:sp>
    </p:spTree>
    <p:extLst>
      <p:ext uri="{BB962C8B-B14F-4D97-AF65-F5344CB8AC3E}">
        <p14:creationId xmlns:p14="http://schemas.microsoft.com/office/powerpoint/2010/main" val="199204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ynchronous motor</a:t>
            </a:r>
          </a:p>
        </p:txBody>
      </p:sp>
      <p:pic>
        <p:nvPicPr>
          <p:cNvPr id="409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1" y="1600200"/>
            <a:ext cx="6962775" cy="3962400"/>
          </a:xfrm>
          <a:noFill/>
        </p:spPr>
      </p:pic>
    </p:spTree>
    <p:extLst>
      <p:ext uri="{BB962C8B-B14F-4D97-AF65-F5344CB8AC3E}">
        <p14:creationId xmlns:p14="http://schemas.microsoft.com/office/powerpoint/2010/main" val="376717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t self Starting motor-Why</a:t>
            </a:r>
          </a:p>
        </p:txBody>
      </p:sp>
      <p:pic>
        <p:nvPicPr>
          <p:cNvPr id="512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828800"/>
            <a:ext cx="8794750" cy="3657600"/>
          </a:xfrm>
          <a:noFill/>
        </p:spPr>
      </p:pic>
    </p:spTree>
    <p:extLst>
      <p:ext uri="{BB962C8B-B14F-4D97-AF65-F5344CB8AC3E}">
        <p14:creationId xmlns:p14="http://schemas.microsoft.com/office/powerpoint/2010/main" val="277093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ing Principl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Magnetic Locking Principle</a:t>
            </a:r>
          </a:p>
        </p:txBody>
      </p:sp>
    </p:spTree>
    <p:extLst>
      <p:ext uri="{BB962C8B-B14F-4D97-AF65-F5344CB8AC3E}">
        <p14:creationId xmlns:p14="http://schemas.microsoft.com/office/powerpoint/2010/main" val="218656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agnetically locked and runs</a:t>
            </a:r>
          </a:p>
        </p:txBody>
      </p:sp>
      <p:pic>
        <p:nvPicPr>
          <p:cNvPr id="717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38464" y="2176463"/>
            <a:ext cx="6315075" cy="3371850"/>
          </a:xfrm>
          <a:noFill/>
        </p:spPr>
      </p:pic>
    </p:spTree>
    <p:extLst>
      <p:ext uri="{BB962C8B-B14F-4D97-AF65-F5344CB8AC3E}">
        <p14:creationId xmlns:p14="http://schemas.microsoft.com/office/powerpoint/2010/main" val="82758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cedure to sta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Apply Three phase supply</a:t>
            </a:r>
          </a:p>
          <a:p>
            <a:pPr>
              <a:defRPr/>
            </a:pPr>
            <a:r>
              <a:rPr lang="en-US" dirty="0" smtClean="0"/>
              <a:t>Rotate the rotor using external means and bring the speed of the motor near to the synchronous speed.</a:t>
            </a:r>
          </a:p>
          <a:p>
            <a:pPr>
              <a:defRPr/>
            </a:pPr>
            <a:r>
              <a:rPr lang="en-US" dirty="0" smtClean="0"/>
              <a:t>Give dc excitation to the field winding of the rotor</a:t>
            </a:r>
          </a:p>
          <a:p>
            <a:pPr>
              <a:defRPr/>
            </a:pPr>
            <a:r>
              <a:rPr lang="en-US" dirty="0" smtClean="0"/>
              <a:t>At particular instant, the rotor gets locked with the stator and runs with synchronous speed.</a:t>
            </a:r>
          </a:p>
          <a:p>
            <a:pPr>
              <a:defRPr/>
            </a:pPr>
            <a:r>
              <a:rPr lang="en-US" dirty="0" smtClean="0"/>
              <a:t>Then the external means is disconnected.</a:t>
            </a:r>
          </a:p>
        </p:txBody>
      </p:sp>
    </p:spTree>
    <p:extLst>
      <p:ext uri="{BB962C8B-B14F-4D97-AF65-F5344CB8AC3E}">
        <p14:creationId xmlns:p14="http://schemas.microsoft.com/office/powerpoint/2010/main" val="338958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ernal Mean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Ponny Motors-Induction motor</a:t>
            </a:r>
          </a:p>
          <a:p>
            <a:r>
              <a:rPr lang="en-US" altLang="en-US" smtClean="0"/>
              <a:t>Damper winding</a:t>
            </a:r>
          </a:p>
          <a:p>
            <a:r>
              <a:rPr lang="en-US" altLang="en-US" smtClean="0"/>
              <a:t>Small DC Motor</a:t>
            </a:r>
          </a:p>
        </p:txBody>
      </p:sp>
    </p:spTree>
    <p:extLst>
      <p:ext uri="{BB962C8B-B14F-4D97-AF65-F5344CB8AC3E}">
        <p14:creationId xmlns:p14="http://schemas.microsoft.com/office/powerpoint/2010/main" val="191914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876425" y="914400"/>
          <a:ext cx="8567738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Document" r:id="rId4" imgW="5940848" imgH="3540629" progId="Word.Document.12">
                  <p:embed/>
                </p:oleObj>
              </mc:Choice>
              <mc:Fallback>
                <p:oleObj name="Document" r:id="rId4" imgW="5940848" imgH="3540629" progId="Word.Document.12">
                  <p:embed/>
                  <p:pic>
                    <p:nvPicPr>
                      <p:cNvPr id="67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914400"/>
                        <a:ext cx="8567738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19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943100" y="1143000"/>
          <a:ext cx="8447088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Document" r:id="rId4" imgW="5940848" imgH="3268079" progId="Word.Document.12">
                  <p:embed/>
                </p:oleObj>
              </mc:Choice>
              <mc:Fallback>
                <p:oleObj name="Document" r:id="rId4" imgW="5940848" imgH="3268079" progId="Word.Document.12">
                  <p:embed/>
                  <p:pic>
                    <p:nvPicPr>
                      <p:cNvPr id="68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143000"/>
                        <a:ext cx="8447088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143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2063750" y="115889"/>
            <a:ext cx="8229600" cy="865187"/>
          </a:xfrm>
        </p:spPr>
        <p:txBody>
          <a:bodyPr/>
          <a:lstStyle/>
          <a:p>
            <a:r>
              <a:rPr lang="en-US" altLang="en-US" smtClean="0"/>
              <a:t>Generators-Working Principle</a:t>
            </a:r>
            <a:endParaRPr lang="en-IN" altLang="en-US" smtClean="0"/>
          </a:p>
        </p:txBody>
      </p:sp>
      <p:sp>
        <p:nvSpPr>
          <p:cNvPr id="14339" name="Content Placeholder 2"/>
          <p:cNvSpPr>
            <a:spLocks noGrp="1"/>
          </p:cNvSpPr>
          <p:nvPr>
            <p:ph sz="half" idx="1"/>
          </p:nvPr>
        </p:nvSpPr>
        <p:spPr>
          <a:xfrm>
            <a:off x="1992314" y="1268414"/>
            <a:ext cx="4535487" cy="5329237"/>
          </a:xfrm>
        </p:spPr>
        <p:txBody>
          <a:bodyPr/>
          <a:lstStyle/>
          <a:p>
            <a:pPr algn="just" eaLnBrk="1" hangingPunct="1"/>
            <a:r>
              <a:rPr lang="en-US" altLang="en-US" sz="2000">
                <a:latin typeface="Palatino Linotype" panose="02040502050505030304" pitchFamily="18" charset="0"/>
              </a:rPr>
              <a:t>Case III: </a:t>
            </a:r>
            <a:r>
              <a:rPr lang="el-GR" altLang="en-US" sz="2000">
                <a:latin typeface="Palatino Linotype" panose="02040502050505030304" pitchFamily="18" charset="0"/>
              </a:rPr>
              <a:t>θ</a:t>
            </a:r>
            <a:r>
              <a:rPr lang="en-US" altLang="en-US" sz="2000">
                <a:latin typeface="Palatino Linotype" panose="02040502050505030304" pitchFamily="18" charset="0"/>
              </a:rPr>
              <a:t> = 90</a:t>
            </a:r>
            <a:r>
              <a:rPr lang="en-US" altLang="en-US" sz="2000" baseline="30000">
                <a:latin typeface="Palatino Linotype" panose="02040502050505030304" pitchFamily="18" charset="0"/>
              </a:rPr>
              <a:t>o</a:t>
            </a:r>
          </a:p>
          <a:p>
            <a:pPr algn="just" eaLnBrk="1" hangingPunct="1"/>
            <a:r>
              <a:rPr lang="en-US" altLang="en-US" sz="2000">
                <a:latin typeface="Palatino Linotype" panose="02040502050505030304" pitchFamily="18" charset="0"/>
              </a:rPr>
              <a:t>The velocity component is making an angle 90</a:t>
            </a:r>
            <a:r>
              <a:rPr lang="en-US" altLang="en-US" sz="2000" baseline="30000">
                <a:latin typeface="Palatino Linotype" panose="02040502050505030304" pitchFamily="18" charset="0"/>
              </a:rPr>
              <a:t>o </a:t>
            </a:r>
            <a:r>
              <a:rPr lang="en-US" altLang="en-US" sz="2000">
                <a:latin typeface="Palatino Linotype" panose="02040502050505030304" pitchFamily="18" charset="0"/>
              </a:rPr>
              <a:t>with the flux lines.</a:t>
            </a:r>
          </a:p>
          <a:p>
            <a:pPr algn="just" eaLnBrk="1" hangingPunct="1"/>
            <a:r>
              <a:rPr lang="en-US" altLang="en-US" sz="2000">
                <a:latin typeface="Palatino Linotype" panose="02040502050505030304" pitchFamily="18" charset="0"/>
              </a:rPr>
              <a:t>and due to this, emf is induced.</a:t>
            </a:r>
          </a:p>
          <a:p>
            <a:pPr algn="just" eaLnBrk="1" hangingPunct="1"/>
            <a:r>
              <a:rPr lang="en-US" altLang="en-US" sz="2000">
                <a:latin typeface="Palatino Linotype" panose="02040502050505030304" pitchFamily="18" charset="0"/>
              </a:rPr>
              <a:t>E=e</a:t>
            </a:r>
            <a:r>
              <a:rPr lang="en-US" altLang="en-US" sz="2000" baseline="-25000">
                <a:latin typeface="Palatino Linotype" panose="02040502050505030304" pitchFamily="18" charset="0"/>
              </a:rPr>
              <a:t>max</a:t>
            </a:r>
          </a:p>
          <a:p>
            <a:pPr marL="342900" lvl="1" indent="-342900" algn="just">
              <a:buNone/>
            </a:pPr>
            <a:r>
              <a:rPr lang="en-US" altLang="en-US" smtClean="0"/>
              <a:t> </a:t>
            </a:r>
          </a:p>
          <a:p>
            <a:pPr algn="just" eaLnBrk="1" hangingPunct="1"/>
            <a:endParaRPr lang="en-US" altLang="en-US" sz="2400" baseline="30000"/>
          </a:p>
          <a:p>
            <a:pPr eaLnBrk="1" hangingPunct="1"/>
            <a:endParaRPr lang="en-US" altLang="en-US" smtClean="0"/>
          </a:p>
          <a:p>
            <a:endParaRPr lang="en-IN" altLang="en-US" smtClean="0"/>
          </a:p>
        </p:txBody>
      </p:sp>
      <p:pic>
        <p:nvPicPr>
          <p:cNvPr id="1434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75501" y="1916113"/>
            <a:ext cx="3205163" cy="3541712"/>
          </a:xfrm>
          <a:noFill/>
        </p:spPr>
      </p:pic>
    </p:spTree>
    <p:extLst>
      <p:ext uri="{BB962C8B-B14F-4D97-AF65-F5344CB8AC3E}">
        <p14:creationId xmlns:p14="http://schemas.microsoft.com/office/powerpoint/2010/main" val="228306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912938" y="685801"/>
          <a:ext cx="8526462" cy="559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Document" r:id="rId4" imgW="5940848" imgH="3895737" progId="Word.Document.12">
                  <p:embed/>
                </p:oleObj>
              </mc:Choice>
              <mc:Fallback>
                <p:oleObj name="Document" r:id="rId4" imgW="5940848" imgH="3895737" progId="Word.Document.12">
                  <p:embed/>
                  <p:pic>
                    <p:nvPicPr>
                      <p:cNvPr id="69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685801"/>
                        <a:ext cx="8526462" cy="559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10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590800" y="228600"/>
          <a:ext cx="7239000" cy="630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Document" r:id="rId4" imgW="5940848" imgH="5175570" progId="Word.Document.12">
                  <p:embed/>
                </p:oleObj>
              </mc:Choice>
              <mc:Fallback>
                <p:oleObj name="Document" r:id="rId4" imgW="5940848" imgH="5175570" progId="Word.Document.12">
                  <p:embed/>
                  <p:pic>
                    <p:nvPicPr>
                      <p:cNvPr id="70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"/>
                        <a:ext cx="7239000" cy="630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1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752601" y="914400"/>
          <a:ext cx="864076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Document" r:id="rId4" imgW="5940848" imgH="3614895" progId="Word.Document.12">
                  <p:embed/>
                </p:oleObj>
              </mc:Choice>
              <mc:Fallback>
                <p:oleObj name="Document" r:id="rId4" imgW="5940848" imgH="3614895" progId="Word.Document.12">
                  <p:embed/>
                  <p:pic>
                    <p:nvPicPr>
                      <p:cNvPr id="716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914400"/>
                        <a:ext cx="864076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81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5406217"/>
              </p:ext>
            </p:extLst>
          </p:nvPr>
        </p:nvGraphicFramePr>
        <p:xfrm>
          <a:off x="1606731" y="313504"/>
          <a:ext cx="8774400" cy="6494355"/>
        </p:xfrm>
        <a:graphic>
          <a:graphicData uri="http://schemas.openxmlformats.org/drawingml/2006/table">
            <a:tbl>
              <a:tblPr/>
              <a:tblGrid>
                <a:gridCol w="2924800">
                  <a:extLst>
                    <a:ext uri="{9D8B030D-6E8A-4147-A177-3AD203B41FA5}">
                      <a16:colId xmlns:a16="http://schemas.microsoft.com/office/drawing/2014/main" val="2007857714"/>
                    </a:ext>
                  </a:extLst>
                </a:gridCol>
                <a:gridCol w="2924800">
                  <a:extLst>
                    <a:ext uri="{9D8B030D-6E8A-4147-A177-3AD203B41FA5}">
                      <a16:colId xmlns:a16="http://schemas.microsoft.com/office/drawing/2014/main" val="4276283347"/>
                    </a:ext>
                  </a:extLst>
                </a:gridCol>
                <a:gridCol w="2924800">
                  <a:extLst>
                    <a:ext uri="{9D8B030D-6E8A-4147-A177-3AD203B41FA5}">
                      <a16:colId xmlns:a16="http://schemas.microsoft.com/office/drawing/2014/main" val="4149589240"/>
                    </a:ext>
                  </a:extLst>
                </a:gridCol>
              </a:tblGrid>
              <a:tr h="415592">
                <a:tc>
                  <a:txBody>
                    <a:bodyPr/>
                    <a:lstStyle/>
                    <a:p>
                      <a:pPr algn="l" fontAlgn="ctr"/>
                      <a:r>
                        <a:rPr lang="en-IN" sz="1400" b="1" cap="all">
                          <a:effectLst/>
                        </a:rPr>
                        <a:t>CHARACTERISTICS</a:t>
                      </a:r>
                    </a:p>
                  </a:txBody>
                  <a:tcPr marL="30429" marR="30429" marT="15214" marB="15214" anchor="ctr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400" b="1" cap="all">
                          <a:effectLst/>
                        </a:rPr>
                        <a:t>SINGLE PHASE INDUCTION MOTOR</a:t>
                      </a:r>
                    </a:p>
                  </a:txBody>
                  <a:tcPr marL="30429" marR="30429" marT="15214" marB="15214" anchor="ctr">
                    <a:lnL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400" b="1" cap="all">
                          <a:effectLst/>
                        </a:rPr>
                        <a:t>THREE PHASE INDUCTION MOTOR</a:t>
                      </a:r>
                    </a:p>
                  </a:txBody>
                  <a:tcPr marL="30429" marR="30429" marT="15214" marB="15214" anchor="ctr">
                    <a:lnL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F4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3464274"/>
                  </a:ext>
                </a:extLst>
              </a:tr>
              <a:tr h="664949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 dirty="0">
                          <a:effectLst/>
                        </a:rPr>
                        <a:t>Power Source</a:t>
                      </a:r>
                      <a:endParaRPr lang="en-IN" sz="1400" dirty="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Single Phase (1-phase) Only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Generally requires more than a single phase power source (like 3-phase supply).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5201857"/>
                  </a:ext>
                </a:extLst>
              </a:tr>
              <a:tr h="290916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>
                          <a:effectLst/>
                        </a:rPr>
                        <a:t>Starting Mechanism</a:t>
                      </a:r>
                      <a:endParaRPr lang="en-IN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They are NOT self-starting.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They are self-starting.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7413378"/>
                  </a:ext>
                </a:extLst>
              </a:tr>
              <a:tr h="540271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>
                          <a:effectLst/>
                        </a:rPr>
                        <a:t>Efficiency</a:t>
                      </a:r>
                      <a:endParaRPr lang="en-IN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Low as only one winding has to carry all the current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High because three winding are available to carry the current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9811427"/>
                  </a:ext>
                </a:extLst>
              </a:tr>
              <a:tr h="789627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>
                          <a:effectLst/>
                        </a:rPr>
                        <a:t>Types</a:t>
                      </a:r>
                      <a:endParaRPr lang="en-IN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Shaded pole</a:t>
                      </a:r>
                      <a:br>
                        <a:rPr lang="en-US" sz="1400">
                          <a:effectLst/>
                        </a:rPr>
                      </a:br>
                      <a:r>
                        <a:rPr lang="en-US" sz="1400">
                          <a:effectLst/>
                        </a:rPr>
                        <a:t>Split Phase</a:t>
                      </a:r>
                      <a:br>
                        <a:rPr lang="en-US" sz="1400">
                          <a:effectLst/>
                        </a:rPr>
                      </a:br>
                      <a:r>
                        <a:rPr lang="en-US" sz="1400">
                          <a:effectLst/>
                        </a:rPr>
                        <a:t>Capacitor Start Inductor Run</a:t>
                      </a:r>
                      <a:br>
                        <a:rPr lang="en-US" sz="1400">
                          <a:effectLst/>
                        </a:rPr>
                      </a:br>
                      <a:r>
                        <a:rPr lang="en-US" sz="1400">
                          <a:effectLst/>
                        </a:rPr>
                        <a:t>Capacitor Start Capacitor Run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Squirrel cage type</a:t>
                      </a:r>
                      <a:br>
                        <a:rPr lang="en-US" sz="1400">
                          <a:effectLst/>
                        </a:rPr>
                      </a:br>
                      <a:r>
                        <a:rPr lang="en-US" sz="1400">
                          <a:effectLst/>
                        </a:rPr>
                        <a:t>Slip ring type or wound induction motor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4953213"/>
                  </a:ext>
                </a:extLst>
              </a:tr>
              <a:tr h="166445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>
                          <a:effectLst/>
                        </a:rPr>
                        <a:t>Cost</a:t>
                      </a:r>
                      <a:endParaRPr lang="en-IN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Cheaper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Quite Expensive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151085"/>
                  </a:ext>
                </a:extLst>
              </a:tr>
              <a:tr h="664949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>
                          <a:effectLst/>
                        </a:rPr>
                        <a:t>Slip (s)</a:t>
                      </a:r>
                      <a:endParaRPr lang="en-IN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There are two slips:</a:t>
                      </a:r>
                      <a:br>
                        <a:rPr lang="en-US" sz="1400">
                          <a:effectLst/>
                        </a:rPr>
                      </a:br>
                      <a:r>
                        <a:rPr lang="en-US" sz="1400">
                          <a:effectLst/>
                        </a:rPr>
                        <a:t>Forward slip (s)</a:t>
                      </a:r>
                      <a:br>
                        <a:rPr lang="en-US" sz="1400">
                          <a:effectLst/>
                        </a:rPr>
                      </a:br>
                      <a:r>
                        <a:rPr lang="en-US" sz="1400">
                          <a:effectLst/>
                        </a:rPr>
                        <a:t>Backward slip (2-s)</a:t>
                      </a:r>
                      <a:br>
                        <a:rPr lang="en-US" sz="1400">
                          <a:effectLst/>
                        </a:rPr>
                      </a:br>
                      <a:endParaRPr lang="en-US" sz="1400">
                        <a:effectLst/>
                      </a:endParaRP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It has only forward slip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8575571"/>
                  </a:ext>
                </a:extLst>
              </a:tr>
              <a:tr h="290916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>
                          <a:effectLst/>
                        </a:rPr>
                        <a:t>Size (for same power rating)</a:t>
                      </a:r>
                      <a:endParaRPr lang="en-US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Larger in size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Smaller in size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6256276"/>
                  </a:ext>
                </a:extLst>
              </a:tr>
              <a:tr h="166445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>
                          <a:effectLst/>
                        </a:rPr>
                        <a:t>Power Factor</a:t>
                      </a:r>
                      <a:endParaRPr lang="en-IN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Low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High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5466580"/>
                  </a:ext>
                </a:extLst>
              </a:tr>
              <a:tr h="290916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>
                          <a:effectLst/>
                        </a:rPr>
                        <a:t>Repair &amp; Maintenance</a:t>
                      </a:r>
                      <a:endParaRPr lang="en-IN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Easier to repair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Difficult to repair and maintain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5497331"/>
                  </a:ext>
                </a:extLst>
              </a:tr>
              <a:tr h="664949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>
                          <a:effectLst/>
                        </a:rPr>
                        <a:t>Structure</a:t>
                      </a:r>
                      <a:endParaRPr lang="en-IN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Simple and easy to manufacture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More complicated to construct because of extra components involvement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1261750"/>
                  </a:ext>
                </a:extLst>
              </a:tr>
              <a:tr h="166445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>
                          <a:effectLst/>
                        </a:rPr>
                        <a:t>Starting Torque</a:t>
                      </a:r>
                      <a:endParaRPr lang="en-IN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Low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High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2343523"/>
                  </a:ext>
                </a:extLst>
              </a:tr>
              <a:tr h="290916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>
                          <a:effectLst/>
                        </a:rPr>
                        <a:t>Operational Reliability</a:t>
                      </a:r>
                      <a:endParaRPr lang="en-IN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More Reliable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>
                          <a:effectLst/>
                        </a:rPr>
                        <a:t>Less Reliable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9003406"/>
                  </a:ext>
                </a:extLst>
              </a:tr>
              <a:tr h="540271">
                <a:tc>
                  <a:txBody>
                    <a:bodyPr/>
                    <a:lstStyle/>
                    <a:p>
                      <a:pPr algn="l" fontAlgn="t"/>
                      <a:r>
                        <a:rPr lang="en-IN" sz="1400" b="1">
                          <a:effectLst/>
                        </a:rPr>
                        <a:t>Motor Rotation</a:t>
                      </a:r>
                      <a:endParaRPr lang="en-IN" sz="1400">
                        <a:effectLst/>
                      </a:endParaRPr>
                    </a:p>
                  </a:txBody>
                  <a:tcPr marL="30429" marR="30429" marT="15214" marB="15214">
                    <a:lnL>
                      <a:noFill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There is no mechanism to change the rotation.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dirty="0">
                          <a:effectLst/>
                        </a:rPr>
                        <a:t>Can be changed easily by changing the phase sequence in stator.</a:t>
                      </a:r>
                    </a:p>
                  </a:txBody>
                  <a:tcPr marL="30429" marR="30429" marT="15214" marB="15214">
                    <a:lnL w="9525" cap="flat" cmpd="sng" algn="ctr">
                      <a:solidFill>
                        <a:srgbClr val="EEEEEE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EEEE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28375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733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0" y="241333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latin typeface="Droid Sans"/>
              </a:rPr>
              <a:t>Applications:</a:t>
            </a:r>
          </a:p>
          <a:p>
            <a:r>
              <a:rPr lang="en-US" dirty="0" smtClean="0">
                <a:solidFill>
                  <a:srgbClr val="333333"/>
                </a:solidFill>
                <a:latin typeface="Droid Sans"/>
              </a:rPr>
              <a:t>Frequently </a:t>
            </a:r>
            <a:r>
              <a:rPr lang="en-US" dirty="0">
                <a:solidFill>
                  <a:srgbClr val="333333"/>
                </a:solidFill>
                <a:latin typeface="Droid Sans"/>
              </a:rPr>
              <a:t>used for lighter loads. such as: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333333"/>
                </a:solidFill>
                <a:latin typeface="Droid Sans"/>
              </a:rPr>
              <a:t>Blowers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333333"/>
                </a:solidFill>
                <a:latin typeface="Droid Sans"/>
              </a:rPr>
              <a:t>Vacuum cleaner fans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333333"/>
                </a:solidFill>
                <a:latin typeface="Droid Sans"/>
              </a:rPr>
              <a:t>Centrifugal pump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333333"/>
                </a:solidFill>
                <a:latin typeface="Droid Sans"/>
              </a:rPr>
              <a:t>Washing machine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333333"/>
                </a:solidFill>
                <a:latin typeface="Droid Sans"/>
              </a:rPr>
              <a:t>Grinder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333333"/>
                </a:solidFill>
                <a:latin typeface="Droid Sans"/>
              </a:rPr>
              <a:t>Compresso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0717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Generators-Working Principle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45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For remaining cases, the illustration is shown below,</a:t>
            </a:r>
          </a:p>
          <a:p>
            <a:pPr eaLnBrk="1" hangingPunct="1"/>
            <a:endParaRPr lang="en-US" altLang="en-US" baseline="30000" smtClean="0">
              <a:latin typeface="Palatino Linotype" panose="02040502050505030304" pitchFamily="18" charset="0"/>
            </a:endParaRPr>
          </a:p>
          <a:p>
            <a:pPr eaLnBrk="1" hangingPunct="1"/>
            <a:endParaRPr lang="en-US" altLang="en-US" baseline="30000" smtClean="0">
              <a:latin typeface="Palatino Linotype" panose="02040502050505030304" pitchFamily="18" charset="0"/>
            </a:endParaRPr>
          </a:p>
          <a:p>
            <a:pPr eaLnBrk="1" hangingPunct="1"/>
            <a:endParaRPr lang="en-US" altLang="en-US" baseline="30000" smtClean="0">
              <a:latin typeface="Palatino Linotype" panose="02040502050505030304" pitchFamily="18" charset="0"/>
            </a:endParaRPr>
          </a:p>
          <a:p>
            <a:pPr eaLnBrk="1" hangingPunct="1"/>
            <a:endParaRPr lang="en-US" altLang="en-US" baseline="30000" smtClean="0">
              <a:latin typeface="Palatino Linotype" panose="02040502050505030304" pitchFamily="18" charset="0"/>
            </a:endParaRPr>
          </a:p>
          <a:p>
            <a:pPr eaLnBrk="1" hangingPunct="1"/>
            <a:endParaRPr lang="en-US" altLang="en-US" baseline="30000" smtClean="0">
              <a:latin typeface="Palatino Linotype" panose="02040502050505030304" pitchFamily="18" charset="0"/>
            </a:endParaRPr>
          </a:p>
          <a:p>
            <a:pPr eaLnBrk="1" hangingPunct="1"/>
            <a:endParaRPr lang="en-US" altLang="en-US" baseline="30000" smtClean="0">
              <a:latin typeface="Palatino Linotype" panose="02040502050505030304" pitchFamily="18" charset="0"/>
            </a:endParaRPr>
          </a:p>
          <a:p>
            <a:pPr eaLnBrk="1" hangingPunct="1"/>
            <a:endParaRPr lang="en-US" altLang="en-US" baseline="30000" smtClean="0"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The emf completes one complete cycle for 360</a:t>
            </a:r>
            <a:r>
              <a:rPr lang="en-US" altLang="en-US" baseline="30000" smtClean="0">
                <a:latin typeface="Palatino Linotype" panose="02040502050505030304" pitchFamily="18" charset="0"/>
              </a:rPr>
              <a:t>o</a:t>
            </a:r>
            <a:r>
              <a:rPr lang="en-US" altLang="en-US" smtClean="0">
                <a:latin typeface="Palatino Linotype" panose="02040502050505030304" pitchFamily="18" charset="0"/>
              </a:rPr>
              <a:t> 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3" y="2636839"/>
            <a:ext cx="67437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15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Palatino Linotype" panose="02040502050505030304" pitchFamily="18" charset="0"/>
              </a:rPr>
              <a:t>Emf induced across the Brush</a:t>
            </a:r>
            <a:endParaRPr lang="en-IN" altLang="en-US" smtClean="0"/>
          </a:p>
        </p:txBody>
      </p:sp>
      <p:sp>
        <p:nvSpPr>
          <p:cNvPr id="16387" name="Content Placeholder 2"/>
          <p:cNvSpPr>
            <a:spLocks noGrp="1"/>
          </p:cNvSpPr>
          <p:nvPr>
            <p:ph sz="half" idx="1"/>
          </p:nvPr>
        </p:nvSpPr>
        <p:spPr>
          <a:xfrm>
            <a:off x="1981200" y="1412876"/>
            <a:ext cx="4114800" cy="5184775"/>
          </a:xfrm>
        </p:spPr>
        <p:txBody>
          <a:bodyPr/>
          <a:lstStyle/>
          <a:p>
            <a:pPr algn="just"/>
            <a:r>
              <a:rPr lang="en-US" altLang="en-US" sz="2400">
                <a:solidFill>
                  <a:srgbClr val="000066"/>
                </a:solidFill>
                <a:latin typeface="Palatino Linotype" panose="02040502050505030304" pitchFamily="18" charset="0"/>
              </a:rPr>
              <a:t>Emf induced is the alternating type</a:t>
            </a:r>
          </a:p>
          <a:p>
            <a:endParaRPr lang="en-US" altLang="en-US" sz="2400">
              <a:solidFill>
                <a:srgbClr val="000066"/>
              </a:solidFill>
              <a:latin typeface="Palatino Linotype" panose="02040502050505030304" pitchFamily="18" charset="0"/>
            </a:endParaRPr>
          </a:p>
          <a:p>
            <a:r>
              <a:rPr lang="en-US" altLang="en-US" sz="2400">
                <a:solidFill>
                  <a:srgbClr val="000066"/>
                </a:solidFill>
                <a:latin typeface="Palatino Linotype" panose="02040502050505030304" pitchFamily="18" charset="0"/>
              </a:rPr>
              <a:t> BECAUSE</a:t>
            </a:r>
          </a:p>
          <a:p>
            <a:endParaRPr lang="en-US" altLang="en-US" sz="2400">
              <a:solidFill>
                <a:srgbClr val="000066"/>
              </a:solidFill>
              <a:latin typeface="Palatino Linotype" panose="02040502050505030304" pitchFamily="18" charset="0"/>
            </a:endParaRPr>
          </a:p>
          <a:p>
            <a:pPr lvl="1" algn="just"/>
            <a:r>
              <a:rPr lang="en-US" altLang="en-US" smtClean="0">
                <a:solidFill>
                  <a:srgbClr val="000066"/>
                </a:solidFill>
                <a:latin typeface="Palatino Linotype" panose="02040502050505030304" pitchFamily="18" charset="0"/>
              </a:rPr>
              <a:t>during positive half cycle, the conductor comes under the influence of north pole</a:t>
            </a:r>
          </a:p>
          <a:p>
            <a:pPr lvl="1" algn="just"/>
            <a:r>
              <a:rPr lang="en-US" altLang="en-US" smtClean="0">
                <a:solidFill>
                  <a:srgbClr val="000066"/>
                </a:solidFill>
                <a:latin typeface="Palatino Linotype" panose="02040502050505030304" pitchFamily="18" charset="0"/>
              </a:rPr>
              <a:t>during negative half cycle, the conductor comes under the influence of south pole</a:t>
            </a:r>
            <a:endParaRPr lang="en-US" altLang="en-US" smtClean="0">
              <a:latin typeface="Palatino Linotype" panose="02040502050505030304" pitchFamily="18" charset="0"/>
            </a:endParaRPr>
          </a:p>
          <a:p>
            <a:endParaRPr lang="en-IN" altLang="en-US" smtClean="0"/>
          </a:p>
        </p:txBody>
      </p:sp>
      <p:pic>
        <p:nvPicPr>
          <p:cNvPr id="1638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56363" y="2133601"/>
            <a:ext cx="3816350" cy="2557463"/>
          </a:xfrm>
          <a:noFill/>
        </p:spPr>
      </p:pic>
    </p:spTree>
    <p:extLst>
      <p:ext uri="{BB962C8B-B14F-4D97-AF65-F5344CB8AC3E}">
        <p14:creationId xmlns:p14="http://schemas.microsoft.com/office/powerpoint/2010/main" val="108405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How to convert AC to DC?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mtClean="0">
                <a:latin typeface="Palatino Linotype" panose="02040502050505030304" pitchFamily="18" charset="0"/>
              </a:rPr>
              <a:t>It is observed that the emf induced is the alternating type, but it is required to obtain unidirectional emf from the DC machines.</a:t>
            </a:r>
          </a:p>
          <a:p>
            <a:pPr algn="just" eaLnBrk="1" hangingPunct="1"/>
            <a:endParaRPr lang="en-US" altLang="en-US" smtClean="0">
              <a:latin typeface="Palatino Linotype" panose="02040502050505030304" pitchFamily="18" charset="0"/>
            </a:endParaRPr>
          </a:p>
          <a:p>
            <a:pPr algn="just" eaLnBrk="1" hangingPunct="1"/>
            <a:r>
              <a:rPr lang="en-US" altLang="en-US" smtClean="0">
                <a:latin typeface="Palatino Linotype" panose="02040502050505030304" pitchFamily="18" charset="0"/>
              </a:rPr>
              <a:t>The alternating emf can be converted into pulsating dc using the split ring/commutator.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29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Commutators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pic>
        <p:nvPicPr>
          <p:cNvPr id="1843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5" y="1628775"/>
            <a:ext cx="338455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5"/>
          <p:cNvSpPr txBox="1">
            <a:spLocks noChangeArrowheads="1"/>
          </p:cNvSpPr>
          <p:nvPr/>
        </p:nvSpPr>
        <p:spPr bwMode="auto">
          <a:xfrm>
            <a:off x="8256588" y="1773238"/>
            <a:ext cx="2043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opper Segments</a:t>
            </a:r>
            <a:endParaRPr lang="en-IN" altLang="en-US" sz="1800">
              <a:latin typeface="Arial" panose="020B060402020202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808663" y="1916114"/>
            <a:ext cx="2374900" cy="288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743701" y="2060575"/>
            <a:ext cx="1439863" cy="431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382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2063750" y="115889"/>
            <a:ext cx="8229600" cy="865187"/>
          </a:xfrm>
        </p:spPr>
        <p:txBody>
          <a:bodyPr/>
          <a:lstStyle/>
          <a:p>
            <a:r>
              <a:rPr lang="en-US" altLang="en-US" smtClean="0">
                <a:latin typeface="Palatino Linotype" panose="02040502050505030304" pitchFamily="18" charset="0"/>
              </a:rPr>
              <a:t>Action of Commutators</a:t>
            </a:r>
            <a:endParaRPr lang="en-IN" alt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sz="half" idx="1"/>
          </p:nvPr>
        </p:nvSpPr>
        <p:spPr>
          <a:xfrm>
            <a:off x="1992314" y="1268414"/>
            <a:ext cx="4535487" cy="5329237"/>
          </a:xfrm>
        </p:spPr>
        <p:txBody>
          <a:bodyPr/>
          <a:lstStyle/>
          <a:p>
            <a:pPr eaLnBrk="1" hangingPunct="1"/>
            <a:r>
              <a:rPr lang="en-US" altLang="en-US" sz="3600">
                <a:latin typeface="Palatino Linotype" panose="02040502050505030304" pitchFamily="18" charset="0"/>
              </a:rPr>
              <a:t>During positive half cycle, A segment will be at P and B will be at Q.</a:t>
            </a:r>
          </a:p>
          <a:p>
            <a:pPr marL="342900" lvl="1" indent="-342900" algn="just">
              <a:buNone/>
            </a:pPr>
            <a:r>
              <a:rPr lang="en-US" altLang="en-US" smtClean="0"/>
              <a:t> </a:t>
            </a:r>
          </a:p>
          <a:p>
            <a:pPr algn="just" eaLnBrk="1" hangingPunct="1"/>
            <a:endParaRPr lang="en-US" altLang="en-US" sz="2400" baseline="30000"/>
          </a:p>
          <a:p>
            <a:pPr eaLnBrk="1" hangingPunct="1"/>
            <a:endParaRPr lang="en-US" altLang="en-US" smtClean="0"/>
          </a:p>
          <a:p>
            <a:endParaRPr lang="en-IN" altLang="en-US" smtClean="0"/>
          </a:p>
        </p:txBody>
      </p:sp>
      <p:pic>
        <p:nvPicPr>
          <p:cNvPr id="1946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8163" y="1268414"/>
            <a:ext cx="3276600" cy="4003675"/>
          </a:xfrm>
          <a:noFill/>
        </p:spPr>
      </p:pic>
    </p:spTree>
    <p:extLst>
      <p:ext uri="{BB962C8B-B14F-4D97-AF65-F5344CB8AC3E}">
        <p14:creationId xmlns:p14="http://schemas.microsoft.com/office/powerpoint/2010/main" val="387620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2063750" y="115889"/>
            <a:ext cx="8229600" cy="865187"/>
          </a:xfrm>
        </p:spPr>
        <p:txBody>
          <a:bodyPr/>
          <a:lstStyle/>
          <a:p>
            <a:r>
              <a:rPr lang="en-US" altLang="en-US" smtClean="0">
                <a:latin typeface="Palatino Linotype" panose="02040502050505030304" pitchFamily="18" charset="0"/>
              </a:rPr>
              <a:t>Action of Commutators</a:t>
            </a:r>
            <a:endParaRPr lang="en-IN" altLang="en-US" smtClean="0"/>
          </a:p>
        </p:txBody>
      </p:sp>
      <p:sp>
        <p:nvSpPr>
          <p:cNvPr id="20483" name="Content Placeholder 2"/>
          <p:cNvSpPr>
            <a:spLocks noGrp="1"/>
          </p:cNvSpPr>
          <p:nvPr>
            <p:ph sz="half" idx="1"/>
          </p:nvPr>
        </p:nvSpPr>
        <p:spPr>
          <a:xfrm>
            <a:off x="1992314" y="1268414"/>
            <a:ext cx="4535487" cy="5329237"/>
          </a:xfrm>
        </p:spPr>
        <p:txBody>
          <a:bodyPr/>
          <a:lstStyle/>
          <a:p>
            <a:pPr eaLnBrk="1" hangingPunct="1"/>
            <a:r>
              <a:rPr lang="en-US" altLang="en-US" sz="3600">
                <a:latin typeface="Palatino Linotype" panose="02040502050505030304" pitchFamily="18" charset="0"/>
              </a:rPr>
              <a:t>During negative half cycle, the time at which the current changes the direction, the segment A will move to Q and B will move to P.</a:t>
            </a:r>
          </a:p>
          <a:p>
            <a:pPr marL="342900" lvl="1" indent="-342900" algn="just">
              <a:buNone/>
            </a:pPr>
            <a:r>
              <a:rPr lang="en-US" altLang="en-US" smtClean="0"/>
              <a:t> </a:t>
            </a:r>
          </a:p>
          <a:p>
            <a:pPr algn="just" eaLnBrk="1" hangingPunct="1"/>
            <a:endParaRPr lang="en-US" altLang="en-US" sz="2400" baseline="30000"/>
          </a:p>
          <a:p>
            <a:pPr eaLnBrk="1" hangingPunct="1"/>
            <a:endParaRPr lang="en-US" altLang="en-US" smtClean="0"/>
          </a:p>
          <a:p>
            <a:endParaRPr lang="en-IN" altLang="en-US" smtClean="0"/>
          </a:p>
        </p:txBody>
      </p:sp>
      <p:pic>
        <p:nvPicPr>
          <p:cNvPr id="2048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16726" y="1412876"/>
            <a:ext cx="3275013" cy="4056063"/>
          </a:xfrm>
          <a:noFill/>
        </p:spPr>
      </p:pic>
    </p:spTree>
    <p:extLst>
      <p:ext uri="{BB962C8B-B14F-4D97-AF65-F5344CB8AC3E}">
        <p14:creationId xmlns:p14="http://schemas.microsoft.com/office/powerpoint/2010/main" val="2477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Action of Commutator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The leads to unidirectional current.  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2781300"/>
            <a:ext cx="44386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911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Practical DC Generator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The Major Parts of DC generator are</a:t>
            </a:r>
          </a:p>
          <a:p>
            <a:pPr lvl="1" eaLnBrk="1" hangingPunct="1"/>
            <a:r>
              <a:rPr lang="en-US" altLang="en-US" smtClean="0">
                <a:latin typeface="Palatino Linotype" panose="02040502050505030304" pitchFamily="18" charset="0"/>
              </a:rPr>
              <a:t>Stationary Parts</a:t>
            </a:r>
          </a:p>
          <a:p>
            <a:pPr lvl="1" eaLnBrk="1" hangingPunct="1"/>
            <a:r>
              <a:rPr lang="en-US" altLang="en-US" smtClean="0">
                <a:latin typeface="Palatino Linotype" panose="02040502050505030304" pitchFamily="18" charset="0"/>
              </a:rPr>
              <a:t>Rotating Parts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90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>
          <a:xfrm>
            <a:off x="2135188" y="476251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Electrical Machines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4099" name="Subtitle 2"/>
          <p:cNvSpPr>
            <a:spLocks noGrp="1"/>
          </p:cNvSpPr>
          <p:nvPr>
            <p:ph type="subTitle" idx="1"/>
          </p:nvPr>
        </p:nvSpPr>
        <p:spPr>
          <a:xfrm>
            <a:off x="2782888" y="21336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Electrical Machine is a device which converts one form of energy into another form</a:t>
            </a:r>
            <a:endParaRPr lang="en-IN" altLang="en-US" smtClean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541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1196976"/>
            <a:ext cx="6038850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actical DC Generator</a:t>
            </a: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89555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actical DC Generator</a:t>
            </a:r>
            <a:endParaRPr lang="en-IN" altLang="en-US" smtClean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Stationary Parts</a:t>
            </a:r>
          </a:p>
          <a:p>
            <a:pPr lvl="1" eaLnBrk="1" hangingPunct="1"/>
            <a:r>
              <a:rPr lang="en-US" altLang="en-US" b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Yoke:</a:t>
            </a:r>
            <a:r>
              <a:rPr lang="en-US" altLang="en-US" smtClean="0">
                <a:latin typeface="Palatino Linotype" panose="02040502050505030304" pitchFamily="18" charset="0"/>
              </a:rPr>
              <a:t> Outermost Frame for protection, Mechanical Support to the machine and protects inner parts</a:t>
            </a:r>
          </a:p>
          <a:p>
            <a:pPr lvl="1" eaLnBrk="1" hangingPunct="1"/>
            <a:r>
              <a:rPr lang="en-US" altLang="en-US" smtClean="0">
                <a:latin typeface="Palatino Linotype" panose="02040502050505030304" pitchFamily="18" charset="0"/>
              </a:rPr>
              <a:t>Poles</a:t>
            </a:r>
          </a:p>
          <a:p>
            <a:pPr lvl="2" eaLnBrk="1" hangingPunct="1"/>
            <a:r>
              <a:rPr lang="en-US" altLang="en-US" b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Field Windings:</a:t>
            </a:r>
            <a:r>
              <a:rPr lang="en-US" altLang="en-US" b="1" smtClean="0">
                <a:latin typeface="Palatino Linotype" panose="02040502050505030304" pitchFamily="18" charset="0"/>
              </a:rPr>
              <a:t> </a:t>
            </a:r>
            <a:r>
              <a:rPr lang="en-US" altLang="en-US" smtClean="0">
                <a:latin typeface="Palatino Linotype" panose="02040502050505030304" pitchFamily="18" charset="0"/>
              </a:rPr>
              <a:t>This is used to carry field current so it produces the magnetic flux</a:t>
            </a:r>
          </a:p>
          <a:p>
            <a:pPr lvl="2" eaLnBrk="1" hangingPunct="1"/>
            <a:r>
              <a:rPr lang="en-US" altLang="en-US" b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Pole Shoe:</a:t>
            </a:r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mtClean="0">
                <a:latin typeface="Palatino Linotype" panose="02040502050505030304" pitchFamily="18" charset="0"/>
              </a:rPr>
              <a:t>Horse shoe shape to spread the flux uniformly in the air gap</a:t>
            </a:r>
          </a:p>
          <a:p>
            <a:pPr lvl="2" eaLnBrk="1" hangingPunct="1">
              <a:buFont typeface="Arial" panose="020B0604020202020204" pitchFamily="34" charset="0"/>
              <a:buNone/>
            </a:pP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285270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Practical DC Generator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1981200" y="1268413"/>
            <a:ext cx="8229600" cy="5256212"/>
          </a:xfrm>
        </p:spPr>
        <p:txBody>
          <a:bodyPr/>
          <a:lstStyle/>
          <a:p>
            <a:pPr eaLnBrk="1" hangingPunct="1"/>
            <a:r>
              <a:rPr lang="en-US" altLang="en-US">
                <a:latin typeface="Palatino Linotype" panose="02040502050505030304" pitchFamily="18" charset="0"/>
              </a:rPr>
              <a:t>Rotating Parts</a:t>
            </a:r>
          </a:p>
          <a:p>
            <a:pPr lvl="1" eaLnBrk="1" hangingPunct="1"/>
            <a:r>
              <a:rPr lang="en-US" altLang="en-US" smtClean="0">
                <a:latin typeface="Palatino Linotype" panose="02040502050505030304" pitchFamily="18" charset="0"/>
              </a:rPr>
              <a:t>Armature</a:t>
            </a:r>
          </a:p>
          <a:p>
            <a:pPr lvl="2" eaLnBrk="1" hangingPunct="1"/>
            <a:r>
              <a:rPr lang="en-US" altLang="en-US" sz="2800" b="1">
                <a:solidFill>
                  <a:srgbClr val="FF0000"/>
                </a:solidFill>
                <a:latin typeface="Palatino Linotype" panose="02040502050505030304" pitchFamily="18" charset="0"/>
              </a:rPr>
              <a:t>Slots:</a:t>
            </a:r>
            <a:r>
              <a:rPr lang="en-US" altLang="en-US" sz="2800">
                <a:latin typeface="Palatino Linotype" panose="02040502050505030304" pitchFamily="18" charset="0"/>
              </a:rPr>
              <a:t> cut portion</a:t>
            </a:r>
          </a:p>
          <a:p>
            <a:pPr lvl="3" eaLnBrk="1" hangingPunct="1"/>
            <a:r>
              <a:rPr lang="en-US" altLang="en-US" sz="2800">
                <a:latin typeface="Palatino Linotype" panose="02040502050505030304" pitchFamily="18" charset="0"/>
              </a:rPr>
              <a:t>Armature Conductors are placed on the slots</a:t>
            </a:r>
          </a:p>
          <a:p>
            <a:pPr lvl="2" eaLnBrk="1" hangingPunct="1"/>
            <a:r>
              <a:rPr lang="en-US" altLang="en-US" sz="2800" b="1">
                <a:solidFill>
                  <a:srgbClr val="FF0000"/>
                </a:solidFill>
                <a:latin typeface="Palatino Linotype" panose="02040502050505030304" pitchFamily="18" charset="0"/>
              </a:rPr>
              <a:t>Teeth:</a:t>
            </a:r>
            <a:r>
              <a:rPr lang="en-US" altLang="en-US" sz="2800" b="1">
                <a:solidFill>
                  <a:srgbClr val="0066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800">
                <a:latin typeface="Palatino Linotype" panose="02040502050505030304" pitchFamily="18" charset="0"/>
              </a:rPr>
              <a:t>uncut Portion </a:t>
            </a:r>
          </a:p>
          <a:p>
            <a:pPr lvl="1" eaLnBrk="1" hangingPunct="1"/>
            <a:r>
              <a:rPr lang="en-US" altLang="en-US" b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Commutator:</a:t>
            </a:r>
            <a:r>
              <a:rPr lang="en-US" altLang="en-US" smtClean="0">
                <a:latin typeface="Palatino Linotype" panose="02040502050505030304" pitchFamily="18" charset="0"/>
              </a:rPr>
              <a:t> Converts alternating (bidirectional) emf into pulsating dc emf (unidirectional)</a:t>
            </a:r>
          </a:p>
          <a:p>
            <a:pPr lvl="1" eaLnBrk="1" hangingPunct="1"/>
            <a:r>
              <a:rPr lang="en-US" altLang="en-US" b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Brush:</a:t>
            </a:r>
            <a:r>
              <a:rPr lang="en-US" altLang="en-US" smtClean="0">
                <a:latin typeface="Palatino Linotype" panose="02040502050505030304" pitchFamily="18" charset="0"/>
              </a:rPr>
              <a:t> collect current from the machine and give to a load.</a:t>
            </a:r>
          </a:p>
          <a:p>
            <a:pPr eaLnBrk="1" hangingPunct="1"/>
            <a:endParaRPr lang="en-US" altLang="en-US" smtClean="0"/>
          </a:p>
          <a:p>
            <a:pPr lvl="2" eaLnBrk="1" hangingPunct="1"/>
            <a:endParaRPr lang="en-US" altLang="en-US" smtClean="0"/>
          </a:p>
          <a:p>
            <a:pPr lvl="2" eaLnBrk="1" hangingPunct="1"/>
            <a:endParaRPr lang="en-US" altLang="en-US" smtClean="0"/>
          </a:p>
          <a:p>
            <a:pPr lvl="2" eaLnBrk="1" hangingPunct="1">
              <a:buFont typeface="Arial" panose="020B0604020202020204" pitchFamily="34" charset="0"/>
              <a:buNone/>
            </a:pP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317761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992313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Stationary Part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pic>
        <p:nvPicPr>
          <p:cNvPr id="26627" name="Picture 4" descr="Fig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1" y="1452563"/>
            <a:ext cx="7993063" cy="533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381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1992313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Rotating Part-Armature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pic>
        <p:nvPicPr>
          <p:cNvPr id="27651" name="Picture 4" descr="Fig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1557339"/>
            <a:ext cx="8551863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847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992313" y="188913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Rotating Part-Armature (Closer View)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pic>
        <p:nvPicPr>
          <p:cNvPr id="28675" name="Picture 7" descr="Fig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1449389"/>
            <a:ext cx="8280400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023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2063750" y="188913"/>
            <a:ext cx="8229600" cy="792162"/>
          </a:xfrm>
        </p:spPr>
        <p:txBody>
          <a:bodyPr/>
          <a:lstStyle/>
          <a:p>
            <a:r>
              <a:rPr lang="en-US" altLang="en-US" sz="4000">
                <a:latin typeface="Palatino Linotype" panose="02040502050505030304" pitchFamily="18" charset="0"/>
              </a:rPr>
              <a:t>Types of Generator</a:t>
            </a:r>
            <a:endParaRPr lang="en-IN" altLang="en-US" sz="4000">
              <a:latin typeface="Palatino Linotype" panose="02040502050505030304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775520" y="1052736"/>
          <a:ext cx="8784000" cy="56954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51716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parately Excited</a:t>
            </a:r>
            <a:endParaRPr lang="en-IN" altLang="en-US" smtClean="0"/>
          </a:p>
        </p:txBody>
      </p:sp>
      <p:sp>
        <p:nvSpPr>
          <p:cNvPr id="62467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Armature Current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=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L</a:t>
            </a:r>
          </a:p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Emf Equation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E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g</a:t>
            </a:r>
            <a:r>
              <a:rPr lang="en-US" altLang="en-US" sz="2800">
                <a:latin typeface="Palatino Linotype" panose="02040502050505030304" pitchFamily="18" charset="0"/>
              </a:rPr>
              <a:t> = V +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R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+ V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b</a:t>
            </a:r>
          </a:p>
          <a:p>
            <a:pPr lvl="1">
              <a:buFont typeface="Arial" panose="020B0604020202020204" pitchFamily="34" charset="0"/>
              <a:buNone/>
            </a:pPr>
            <a:endParaRPr lang="en-US" altLang="en-US" sz="2800" baseline="-25000">
              <a:latin typeface="Palatino Linotype" panose="02040502050505030304" pitchFamily="18" charset="0"/>
            </a:endParaRP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V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b</a:t>
            </a:r>
            <a:r>
              <a:rPr lang="en-US" altLang="en-US" sz="2800">
                <a:latin typeface="Palatino Linotype" panose="02040502050505030304" pitchFamily="18" charset="0"/>
              </a:rPr>
              <a:t>=brush drop for pair of brush</a:t>
            </a:r>
          </a:p>
        </p:txBody>
      </p:sp>
      <p:pic>
        <p:nvPicPr>
          <p:cNvPr id="6246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2200" y="2933701"/>
            <a:ext cx="4038600" cy="1858963"/>
          </a:xfrm>
          <a:noFill/>
        </p:spPr>
      </p:pic>
    </p:spTree>
    <p:extLst>
      <p:ext uri="{BB962C8B-B14F-4D97-AF65-F5344CB8AC3E}">
        <p14:creationId xmlns:p14="http://schemas.microsoft.com/office/powerpoint/2010/main" val="267412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lf Excited Shunt</a:t>
            </a:r>
            <a:endParaRPr lang="en-IN" altLang="en-US" smtClean="0"/>
          </a:p>
        </p:txBody>
      </p:sp>
      <p:sp>
        <p:nvSpPr>
          <p:cNvPr id="64515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Armature Current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=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L</a:t>
            </a:r>
            <a:r>
              <a:rPr lang="en-US" altLang="en-US" sz="2800">
                <a:latin typeface="Palatino Linotype" panose="02040502050505030304" pitchFamily="18" charset="0"/>
              </a:rPr>
              <a:t> +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h</a:t>
            </a:r>
          </a:p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Shunt Field Current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h</a:t>
            </a:r>
            <a:r>
              <a:rPr lang="en-US" altLang="en-US" sz="2800">
                <a:latin typeface="Palatino Linotype" panose="02040502050505030304" pitchFamily="18" charset="0"/>
              </a:rPr>
              <a:t> = V/R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h</a:t>
            </a:r>
            <a:r>
              <a:rPr lang="en-US" altLang="en-US" sz="2800">
                <a:latin typeface="Palatino Linotype" panose="02040502050505030304" pitchFamily="18" charset="0"/>
              </a:rPr>
              <a:t> </a:t>
            </a:r>
          </a:p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Emf Equation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E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g</a:t>
            </a:r>
            <a:r>
              <a:rPr lang="en-US" altLang="en-US" sz="2800">
                <a:latin typeface="Palatino Linotype" panose="02040502050505030304" pitchFamily="18" charset="0"/>
              </a:rPr>
              <a:t> = V +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R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+ V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b</a:t>
            </a:r>
          </a:p>
        </p:txBody>
      </p:sp>
      <p:pic>
        <p:nvPicPr>
          <p:cNvPr id="6451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2200" y="2316164"/>
            <a:ext cx="4038600" cy="3094037"/>
          </a:xfrm>
          <a:noFill/>
        </p:spPr>
      </p:pic>
    </p:spTree>
    <p:extLst>
      <p:ext uri="{BB962C8B-B14F-4D97-AF65-F5344CB8AC3E}">
        <p14:creationId xmlns:p14="http://schemas.microsoft.com/office/powerpoint/2010/main" val="282619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ries</a:t>
            </a:r>
            <a:endParaRPr lang="en-IN" altLang="en-US" smtClean="0"/>
          </a:p>
        </p:txBody>
      </p:sp>
      <p:sp>
        <p:nvSpPr>
          <p:cNvPr id="66563" name="Content Placeholder 2"/>
          <p:cNvSpPr>
            <a:spLocks noGrp="1"/>
          </p:cNvSpPr>
          <p:nvPr>
            <p:ph sz="half" idx="1"/>
          </p:nvPr>
        </p:nvSpPr>
        <p:spPr>
          <a:xfrm>
            <a:off x="1981201" y="1600201"/>
            <a:ext cx="4475163" cy="4525963"/>
          </a:xfrm>
        </p:spPr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Armature Current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=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L</a:t>
            </a:r>
            <a:r>
              <a:rPr lang="en-US" altLang="en-US" sz="2800">
                <a:latin typeface="Palatino Linotype" panose="02040502050505030304" pitchFamily="18" charset="0"/>
              </a:rPr>
              <a:t> =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e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=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e</a:t>
            </a:r>
            <a:r>
              <a:rPr lang="en-US" altLang="en-US" sz="2800">
                <a:latin typeface="Palatino Linotype" panose="02040502050505030304" pitchFamily="18" charset="0"/>
              </a:rPr>
              <a:t> =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L</a:t>
            </a:r>
            <a:r>
              <a:rPr lang="en-US" altLang="en-US" sz="2800">
                <a:latin typeface="Palatino Linotype" panose="02040502050505030304" pitchFamily="18" charset="0"/>
              </a:rPr>
              <a:t> = V/R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e</a:t>
            </a:r>
            <a:r>
              <a:rPr lang="en-US" altLang="en-US" sz="2800">
                <a:latin typeface="Palatino Linotype" panose="02040502050505030304" pitchFamily="18" charset="0"/>
              </a:rPr>
              <a:t> </a:t>
            </a:r>
          </a:p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Emf Equation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mtClean="0">
                <a:latin typeface="Palatino Linotype" panose="02040502050505030304" pitchFamily="18" charset="0"/>
              </a:rPr>
              <a:t>E</a:t>
            </a:r>
            <a:r>
              <a:rPr lang="en-US" altLang="en-US" baseline="-25000" smtClean="0">
                <a:latin typeface="Palatino Linotype" panose="02040502050505030304" pitchFamily="18" charset="0"/>
              </a:rPr>
              <a:t>g</a:t>
            </a:r>
            <a:r>
              <a:rPr lang="en-US" altLang="en-US" smtClean="0">
                <a:latin typeface="Palatino Linotype" panose="02040502050505030304" pitchFamily="18" charset="0"/>
              </a:rPr>
              <a:t> = V + I</a:t>
            </a:r>
            <a:r>
              <a:rPr lang="en-US" altLang="en-US" baseline="-25000" smtClean="0">
                <a:latin typeface="Palatino Linotype" panose="02040502050505030304" pitchFamily="18" charset="0"/>
              </a:rPr>
              <a:t>a</a:t>
            </a:r>
            <a:r>
              <a:rPr lang="en-US" altLang="en-US" smtClean="0">
                <a:latin typeface="Palatino Linotype" panose="02040502050505030304" pitchFamily="18" charset="0"/>
              </a:rPr>
              <a:t> R</a:t>
            </a:r>
            <a:r>
              <a:rPr lang="en-US" altLang="en-US" baseline="-25000" smtClean="0">
                <a:latin typeface="Palatino Linotype" panose="02040502050505030304" pitchFamily="18" charset="0"/>
              </a:rPr>
              <a:t>a</a:t>
            </a:r>
            <a:r>
              <a:rPr lang="en-US" altLang="en-US" smtClean="0">
                <a:latin typeface="Palatino Linotype" panose="02040502050505030304" pitchFamily="18" charset="0"/>
              </a:rPr>
              <a:t> + I</a:t>
            </a:r>
            <a:r>
              <a:rPr lang="en-US" altLang="en-US" baseline="-25000" smtClean="0">
                <a:latin typeface="Palatino Linotype" panose="02040502050505030304" pitchFamily="18" charset="0"/>
              </a:rPr>
              <a:t>a</a:t>
            </a:r>
            <a:r>
              <a:rPr lang="en-US" altLang="en-US" smtClean="0">
                <a:latin typeface="Palatino Linotype" panose="02040502050505030304" pitchFamily="18" charset="0"/>
              </a:rPr>
              <a:t> R</a:t>
            </a:r>
            <a:r>
              <a:rPr lang="en-US" altLang="en-US" baseline="-25000" smtClean="0">
                <a:latin typeface="Palatino Linotype" panose="02040502050505030304" pitchFamily="18" charset="0"/>
              </a:rPr>
              <a:t>se</a:t>
            </a:r>
            <a:r>
              <a:rPr lang="en-US" altLang="en-US" smtClean="0">
                <a:latin typeface="Palatino Linotype" panose="02040502050505030304" pitchFamily="18" charset="0"/>
              </a:rPr>
              <a:t> + V</a:t>
            </a:r>
            <a:r>
              <a:rPr lang="en-US" altLang="en-US" baseline="-25000" smtClean="0">
                <a:latin typeface="Palatino Linotype" panose="02040502050505030304" pitchFamily="18" charset="0"/>
              </a:rPr>
              <a:t>b</a:t>
            </a:r>
          </a:p>
        </p:txBody>
      </p:sp>
      <p:pic>
        <p:nvPicPr>
          <p:cNvPr id="66564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43700" y="1628775"/>
            <a:ext cx="3221038" cy="4032250"/>
          </a:xfrm>
          <a:noFill/>
        </p:spPr>
      </p:pic>
    </p:spTree>
    <p:extLst>
      <p:ext uri="{BB962C8B-B14F-4D97-AF65-F5344CB8AC3E}">
        <p14:creationId xmlns:p14="http://schemas.microsoft.com/office/powerpoint/2010/main" val="15454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2063750" y="18891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en-US" smtClean="0">
                <a:latin typeface="Palatino Linotype" panose="02040502050505030304" pitchFamily="18" charset="0"/>
              </a:rPr>
              <a:t>Classification of Electrical Machines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981200" y="1600201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1654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Long Shunt</a:t>
            </a:r>
            <a:endParaRPr lang="en-IN" altLang="en-US" dirty="0" smtClean="0"/>
          </a:p>
        </p:txBody>
      </p:sp>
      <p:sp>
        <p:nvSpPr>
          <p:cNvPr id="68611" name="Content Placeholder 2"/>
          <p:cNvSpPr>
            <a:spLocks noGrp="1"/>
          </p:cNvSpPr>
          <p:nvPr>
            <p:ph sz="half" idx="1"/>
          </p:nvPr>
        </p:nvSpPr>
        <p:spPr>
          <a:xfrm>
            <a:off x="1703388" y="1600201"/>
            <a:ext cx="4824412" cy="4525963"/>
          </a:xfrm>
        </p:spPr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Series Field Current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e</a:t>
            </a:r>
            <a:r>
              <a:rPr lang="en-US" altLang="en-US" sz="2800">
                <a:latin typeface="Palatino Linotype" panose="02040502050505030304" pitchFamily="18" charset="0"/>
              </a:rPr>
              <a:t> =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=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L</a:t>
            </a:r>
            <a:r>
              <a:rPr lang="en-US" altLang="en-US" sz="2800">
                <a:latin typeface="Palatino Linotype" panose="02040502050505030304" pitchFamily="18" charset="0"/>
              </a:rPr>
              <a:t> +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h</a:t>
            </a:r>
          </a:p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Shunt Field Current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h</a:t>
            </a:r>
            <a:r>
              <a:rPr lang="en-US" altLang="en-US" sz="2800">
                <a:latin typeface="Palatino Linotype" panose="02040502050505030304" pitchFamily="18" charset="0"/>
              </a:rPr>
              <a:t> = V/R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h</a:t>
            </a:r>
          </a:p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Emf Equation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E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g</a:t>
            </a:r>
            <a:r>
              <a:rPr lang="en-US" altLang="en-US" sz="2800">
                <a:latin typeface="Palatino Linotype" panose="02040502050505030304" pitchFamily="18" charset="0"/>
              </a:rPr>
              <a:t> = V +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R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+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R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e</a:t>
            </a:r>
            <a:r>
              <a:rPr lang="en-US" altLang="en-US" sz="2800">
                <a:latin typeface="Palatino Linotype" panose="02040502050505030304" pitchFamily="18" charset="0"/>
              </a:rPr>
              <a:t> + V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b</a:t>
            </a:r>
          </a:p>
        </p:txBody>
      </p:sp>
      <p:pic>
        <p:nvPicPr>
          <p:cNvPr id="6861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56363" y="2276475"/>
            <a:ext cx="4038600" cy="3017838"/>
          </a:xfrm>
          <a:noFill/>
        </p:spPr>
      </p:pic>
    </p:spTree>
    <p:extLst>
      <p:ext uri="{BB962C8B-B14F-4D97-AF65-F5344CB8AC3E}">
        <p14:creationId xmlns:p14="http://schemas.microsoft.com/office/powerpoint/2010/main" val="152469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ort Shunt</a:t>
            </a:r>
            <a:endParaRPr lang="en-IN" altLang="en-US" smtClean="0"/>
          </a:p>
        </p:txBody>
      </p:sp>
      <p:sp>
        <p:nvSpPr>
          <p:cNvPr id="70659" name="Content Placeholder 2"/>
          <p:cNvSpPr>
            <a:spLocks noGrp="1"/>
          </p:cNvSpPr>
          <p:nvPr>
            <p:ph sz="half" idx="1"/>
          </p:nvPr>
        </p:nvSpPr>
        <p:spPr>
          <a:xfrm>
            <a:off x="1703389" y="1600201"/>
            <a:ext cx="4897437" cy="4525963"/>
          </a:xfrm>
        </p:spPr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Series Field Current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e</a:t>
            </a:r>
            <a:r>
              <a:rPr lang="en-US" altLang="en-US" sz="2800">
                <a:latin typeface="Palatino Linotype" panose="02040502050505030304" pitchFamily="18" charset="0"/>
              </a:rPr>
              <a:t> =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L</a:t>
            </a:r>
            <a:r>
              <a:rPr lang="en-US" altLang="en-US" sz="2800">
                <a:latin typeface="Palatino Linotype" panose="02040502050505030304" pitchFamily="18" charset="0"/>
              </a:rPr>
              <a:t> </a:t>
            </a:r>
            <a:endParaRPr lang="en-US" altLang="en-US" sz="2800" baseline="-25000">
              <a:latin typeface="Palatino Linotype" panose="02040502050505030304" pitchFamily="18" charset="0"/>
            </a:endParaRPr>
          </a:p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Shunt Field Current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h</a:t>
            </a:r>
            <a:r>
              <a:rPr lang="en-US" altLang="en-US" sz="2800">
                <a:latin typeface="Palatino Linotype" panose="02040502050505030304" pitchFamily="18" charset="0"/>
              </a:rPr>
              <a:t> = (V +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e</a:t>
            </a:r>
            <a:r>
              <a:rPr lang="en-US" altLang="en-US" sz="2800">
                <a:latin typeface="Palatino Linotype" panose="02040502050505030304" pitchFamily="18" charset="0"/>
              </a:rPr>
              <a:t> R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e</a:t>
            </a:r>
            <a:r>
              <a:rPr lang="en-US" altLang="en-US" sz="2800">
                <a:latin typeface="Palatino Linotype" panose="02040502050505030304" pitchFamily="18" charset="0"/>
              </a:rPr>
              <a:t>)/R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h</a:t>
            </a:r>
            <a:r>
              <a:rPr lang="en-US" altLang="en-US" sz="2800">
                <a:latin typeface="Palatino Linotype" panose="02040502050505030304" pitchFamily="18" charset="0"/>
              </a:rPr>
              <a:t> </a:t>
            </a:r>
          </a:p>
          <a:p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Emf Equation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sz="2800">
                <a:latin typeface="Palatino Linotype" panose="02040502050505030304" pitchFamily="18" charset="0"/>
              </a:rPr>
              <a:t>E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g</a:t>
            </a:r>
            <a:r>
              <a:rPr lang="en-US" altLang="en-US" sz="2800">
                <a:latin typeface="Palatino Linotype" panose="02040502050505030304" pitchFamily="18" charset="0"/>
              </a:rPr>
              <a:t> = V +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R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a</a:t>
            </a:r>
            <a:r>
              <a:rPr lang="en-US" altLang="en-US" sz="2800">
                <a:latin typeface="Palatino Linotype" panose="02040502050505030304" pitchFamily="18" charset="0"/>
              </a:rPr>
              <a:t> + I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e</a:t>
            </a:r>
            <a:r>
              <a:rPr lang="en-US" altLang="en-US" sz="2800">
                <a:latin typeface="Palatino Linotype" panose="02040502050505030304" pitchFamily="18" charset="0"/>
              </a:rPr>
              <a:t> R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se</a:t>
            </a:r>
            <a:r>
              <a:rPr lang="en-US" altLang="en-US" sz="2800">
                <a:latin typeface="Palatino Linotype" panose="02040502050505030304" pitchFamily="18" charset="0"/>
              </a:rPr>
              <a:t> + V</a:t>
            </a:r>
            <a:r>
              <a:rPr lang="en-US" altLang="en-US" sz="2800" baseline="-25000">
                <a:latin typeface="Palatino Linotype" panose="02040502050505030304" pitchFamily="18" charset="0"/>
              </a:rPr>
              <a:t>b</a:t>
            </a:r>
          </a:p>
        </p:txBody>
      </p:sp>
      <p:pic>
        <p:nvPicPr>
          <p:cNvPr id="7066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83338" y="2492375"/>
            <a:ext cx="4038600" cy="2763838"/>
          </a:xfrm>
          <a:noFill/>
        </p:spPr>
      </p:pic>
      <p:cxnSp>
        <p:nvCxnSpPr>
          <p:cNvPr id="6" name="Straight Arrow Connector 5"/>
          <p:cNvCxnSpPr/>
          <p:nvPr/>
        </p:nvCxnSpPr>
        <p:spPr>
          <a:xfrm>
            <a:off x="8256588" y="2420938"/>
            <a:ext cx="6477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62" name="TextBox 6"/>
          <p:cNvSpPr txBox="1">
            <a:spLocks noChangeArrowheads="1"/>
          </p:cNvSpPr>
          <p:nvPr/>
        </p:nvSpPr>
        <p:spPr bwMode="auto">
          <a:xfrm>
            <a:off x="8328026" y="1989138"/>
            <a:ext cx="4111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I</a:t>
            </a:r>
            <a:r>
              <a:rPr lang="en-U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se</a:t>
            </a:r>
            <a:endParaRPr lang="en-IN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61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generators</a:t>
            </a:r>
            <a:endParaRPr lang="en-IN" altLang="en-US" smtClean="0"/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latin typeface="Palatino Linotype" panose="02040502050505030304" pitchFamily="18" charset="0"/>
              </a:rPr>
              <a:t>Open Circuit Characteristics (If, Eg0)</a:t>
            </a:r>
          </a:p>
          <a:p>
            <a:r>
              <a:rPr lang="en-US" altLang="en-US" smtClean="0">
                <a:latin typeface="Palatino Linotype" panose="02040502050505030304" pitchFamily="18" charset="0"/>
              </a:rPr>
              <a:t>Load Characteristics</a:t>
            </a:r>
          </a:p>
          <a:p>
            <a:pPr lvl="1"/>
            <a:r>
              <a:rPr lang="en-US" altLang="en-US" smtClean="0">
                <a:latin typeface="Palatino Linotype" panose="02040502050505030304" pitchFamily="18" charset="0"/>
              </a:rPr>
              <a:t>Internal (Ia, Eg)</a:t>
            </a:r>
          </a:p>
          <a:p>
            <a:pPr lvl="1"/>
            <a:r>
              <a:rPr lang="en-US" altLang="en-US" smtClean="0">
                <a:latin typeface="Palatino Linotype" panose="02040502050505030304" pitchFamily="18" charset="0"/>
              </a:rPr>
              <a:t>External (VL, IL)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946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Font typeface="Arial" panose="020B0604020202020204" pitchFamily="34" charset="0"/>
              <a:buNone/>
            </a:pPr>
            <a:endParaRPr lang="en-US" altLang="en-US" smtClean="0"/>
          </a:p>
          <a:p>
            <a:pPr algn="ctr">
              <a:buFont typeface="Arial" panose="020B0604020202020204" pitchFamily="34" charset="0"/>
              <a:buNone/>
            </a:pPr>
            <a:endParaRPr lang="en-US" altLang="en-US" smtClean="0"/>
          </a:p>
          <a:p>
            <a:pPr algn="ctr">
              <a:buFont typeface="Arial" panose="020B0604020202020204" pitchFamily="34" charset="0"/>
              <a:buNone/>
            </a:pPr>
            <a:r>
              <a:rPr lang="en-US" altLang="en-US" smtClean="0"/>
              <a:t>Characteristics of Self excited DC Generator </a:t>
            </a: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2945787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Open circuit characteristics-Self excited</a:t>
            </a:r>
            <a:endParaRPr lang="en-IN" altLang="en-US" sz="3600"/>
          </a:p>
        </p:txBody>
      </p:sp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9" y="2133600"/>
            <a:ext cx="3267075" cy="31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2492376"/>
            <a:ext cx="3240088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476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ernal Characteristics of Self excited dc generator</a:t>
            </a:r>
            <a:endParaRPr lang="en-IN" altLang="en-US" smtClean="0"/>
          </a:p>
        </p:txBody>
      </p:sp>
      <p:pic>
        <p:nvPicPr>
          <p:cNvPr id="870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1989138"/>
            <a:ext cx="401002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1989139"/>
            <a:ext cx="382905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537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pen circuit characteristics of separately excited DC generator</a:t>
            </a:r>
            <a:endParaRPr lang="en-IN" altLang="en-US" smtClean="0"/>
          </a:p>
        </p:txBody>
      </p:sp>
      <p:sp>
        <p:nvSpPr>
          <p:cNvPr id="880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imilar to self</a:t>
            </a:r>
          </a:p>
          <a:p>
            <a:r>
              <a:rPr lang="en-US" altLang="en-US" smtClean="0"/>
              <a:t>Difference </a:t>
            </a:r>
          </a:p>
          <a:p>
            <a:pPr lvl="1"/>
            <a:r>
              <a:rPr lang="en-US" altLang="en-US" smtClean="0"/>
              <a:t>voltage build up process is due to both residual magnetism and dc source.</a:t>
            </a:r>
          </a:p>
          <a:p>
            <a:pPr lvl="1">
              <a:buFont typeface="Arial" panose="020B0604020202020204" pitchFamily="34" charset="0"/>
              <a:buNone/>
            </a:pP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1789553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ernal Characteristics of Seperately excited</a:t>
            </a:r>
            <a:endParaRPr lang="en-IN" altLang="en-US" smtClean="0"/>
          </a:p>
        </p:txBody>
      </p:sp>
      <p:pic>
        <p:nvPicPr>
          <p:cNvPr id="890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739" y="1781175"/>
            <a:ext cx="4962525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2" name="TextBox 3"/>
          <p:cNvSpPr txBox="1">
            <a:spLocks noChangeArrowheads="1"/>
          </p:cNvSpPr>
          <p:nvPr/>
        </p:nvSpPr>
        <p:spPr bwMode="auto">
          <a:xfrm>
            <a:off x="3143250" y="5805489"/>
            <a:ext cx="1519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Same as self</a:t>
            </a:r>
            <a:endParaRPr lang="en-I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16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Series generator</a:t>
            </a:r>
            <a:endParaRPr lang="en-IN" altLang="en-US" smtClean="0"/>
          </a:p>
        </p:txBody>
      </p:sp>
      <p:pic>
        <p:nvPicPr>
          <p:cNvPr id="901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1844676"/>
            <a:ext cx="808355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42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compound generator (long or short)</a:t>
            </a:r>
            <a:endParaRPr lang="en-IN" altLang="en-US" smtClean="0"/>
          </a:p>
        </p:txBody>
      </p:sp>
      <p:pic>
        <p:nvPicPr>
          <p:cNvPr id="9113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1989138"/>
            <a:ext cx="5472112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123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1992313" y="333375"/>
            <a:ext cx="8229600" cy="719138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Generators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6147" name="TextBox 6"/>
          <p:cNvSpPr txBox="1">
            <a:spLocks noChangeArrowheads="1"/>
          </p:cNvSpPr>
          <p:nvPr/>
        </p:nvSpPr>
        <p:spPr bwMode="auto">
          <a:xfrm>
            <a:off x="2208213" y="1052513"/>
            <a:ext cx="74168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Palatino Linotype" panose="02040502050505030304" pitchFamily="18" charset="0"/>
              </a:rPr>
              <a:t>Function: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Palatino Linotype" panose="02040502050505030304" pitchFamily="18" charset="0"/>
              </a:rPr>
              <a:t>Generators are the electrical machines which convert mechanical energy into electrical energ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2208213" y="3997325"/>
            <a:ext cx="23622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7621588" y="3997325"/>
            <a:ext cx="23622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2424114" y="4354513"/>
            <a:ext cx="17430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Palatino Linotype" panose="02040502050505030304" pitchFamily="18" charset="0"/>
              </a:rPr>
              <a:t>Mechanic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Palatino Linotype" panose="02040502050505030304" pitchFamily="18" charset="0"/>
              </a:rPr>
              <a:t> Energy</a:t>
            </a:r>
          </a:p>
        </p:txBody>
      </p: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8116888" y="4283076"/>
            <a:ext cx="1435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Palatino Linotype" panose="02040502050505030304" pitchFamily="18" charset="0"/>
              </a:rPr>
              <a:t>Electric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Palatino Linotype" panose="02040502050505030304" pitchFamily="18" charset="0"/>
              </a:rPr>
              <a:t> Energy</a:t>
            </a:r>
          </a:p>
        </p:txBody>
      </p:sp>
      <p:sp>
        <p:nvSpPr>
          <p:cNvPr id="33" name="Right Arrow 32"/>
          <p:cNvSpPr/>
          <p:nvPr/>
        </p:nvSpPr>
        <p:spPr>
          <a:xfrm>
            <a:off x="4727575" y="4570413"/>
            <a:ext cx="2736850" cy="3603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IN"/>
          </a:p>
        </p:txBody>
      </p:sp>
      <p:sp>
        <p:nvSpPr>
          <p:cNvPr id="38" name="Rounded Rectangular Callout 37"/>
          <p:cNvSpPr/>
          <p:nvPr/>
        </p:nvSpPr>
        <p:spPr>
          <a:xfrm>
            <a:off x="4872039" y="3068639"/>
            <a:ext cx="2663825" cy="1368425"/>
          </a:xfrm>
          <a:prstGeom prst="wedgeRoundRect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tx1"/>
                </a:solidFill>
                <a:latin typeface="Comic Sans MS" pitchFamily="66" charset="0"/>
              </a:rPr>
              <a:t>GENERATOR</a:t>
            </a:r>
            <a:endParaRPr lang="en-IN" sz="2800" dirty="0">
              <a:solidFill>
                <a:schemeClr val="tx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35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rmature Reaction</a:t>
            </a:r>
            <a:endParaRPr lang="en-IN" altLang="en-US" smtClean="0"/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en-US" smtClean="0"/>
              <a:t>The interaction of armature flux with field flux is called as armature reaction.</a:t>
            </a:r>
          </a:p>
          <a:p>
            <a:pPr algn="just"/>
            <a:r>
              <a:rPr lang="en-US" altLang="en-US" smtClean="0"/>
              <a:t>As long as the armature is not connected with the load, there is no armature reaction</a:t>
            </a:r>
          </a:p>
          <a:p>
            <a:pPr algn="just"/>
            <a:r>
              <a:rPr lang="en-US" altLang="en-US" smtClean="0"/>
              <a:t>When the load is connected to the armature, the current flows in the armature and it produces armature flux. This interacts with the field flux. This is armature reaction. </a:t>
            </a:r>
          </a:p>
          <a:p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226150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se 1: only field flux, no armature flux</a:t>
            </a:r>
            <a:endParaRPr lang="en-IN" altLang="en-US" smtClean="0"/>
          </a:p>
        </p:txBody>
      </p:sp>
      <p:pic>
        <p:nvPicPr>
          <p:cNvPr id="983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1484313"/>
            <a:ext cx="6119812" cy="385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8" name="TextBox 4"/>
          <p:cNvSpPr txBox="1">
            <a:spLocks noChangeArrowheads="1"/>
          </p:cNvSpPr>
          <p:nvPr/>
        </p:nvSpPr>
        <p:spPr bwMode="auto">
          <a:xfrm>
            <a:off x="2424113" y="5445126"/>
            <a:ext cx="71993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NA (magnetic neutral axis), GNA (geometric neutral axis) coincid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with each other </a:t>
            </a:r>
            <a:endParaRPr lang="en-I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89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NA and GNA</a:t>
            </a:r>
            <a:endParaRPr lang="en-IN" altLang="en-US" smtClean="0"/>
          </a:p>
        </p:txBody>
      </p:sp>
      <p:sp>
        <p:nvSpPr>
          <p:cNvPr id="993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MNA: magnetic neutral axis- axis along which there is zero emf. (Commutation axis)</a:t>
            </a:r>
          </a:p>
          <a:p>
            <a:r>
              <a:rPr lang="en-US" altLang="en-US" smtClean="0"/>
              <a:t>GNA: Geometric neutral axis: axis of symmetry between the poles. </a:t>
            </a: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327035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se 2: no field, only armature flux </a:t>
            </a:r>
            <a:endParaRPr lang="en-IN" altLang="en-US" smtClean="0"/>
          </a:p>
        </p:txBody>
      </p:sp>
      <p:pic>
        <p:nvPicPr>
          <p:cNvPr id="1003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6" y="1268414"/>
            <a:ext cx="6767513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6" name="TextBox 3"/>
          <p:cNvSpPr txBox="1">
            <a:spLocks noChangeArrowheads="1"/>
          </p:cNvSpPr>
          <p:nvPr/>
        </p:nvSpPr>
        <p:spPr bwMode="auto">
          <a:xfrm>
            <a:off x="2424113" y="5661026"/>
            <a:ext cx="71993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NA (magnetic neutral axis), GNA (geometric neutral axis) coincid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with each other </a:t>
            </a:r>
            <a:endParaRPr lang="en-I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68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se 3: Both field and armature flux</a:t>
            </a:r>
            <a:endParaRPr lang="en-IN" altLang="en-US" smtClean="0"/>
          </a:p>
        </p:txBody>
      </p:sp>
      <p:pic>
        <p:nvPicPr>
          <p:cNvPr id="10137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1628775"/>
            <a:ext cx="5172075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7104063" y="4581525"/>
            <a:ext cx="2087562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112125" y="4581525"/>
            <a:ext cx="0" cy="93503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7391401" y="4581525"/>
            <a:ext cx="720725" cy="6477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383" name="TextBox 10"/>
          <p:cNvSpPr txBox="1">
            <a:spLocks noChangeArrowheads="1"/>
          </p:cNvSpPr>
          <p:nvPr/>
        </p:nvSpPr>
        <p:spPr bwMode="auto">
          <a:xfrm>
            <a:off x="9336089" y="4508500"/>
            <a:ext cx="369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</a:t>
            </a:r>
            <a:r>
              <a:rPr lang="en-US" altLang="en-US" sz="1800" baseline="-25000">
                <a:latin typeface="Arial" panose="020B0604020202020204" pitchFamily="34" charset="0"/>
              </a:rPr>
              <a:t>f</a:t>
            </a:r>
            <a:endParaRPr lang="en-IN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101384" name="TextBox 11"/>
          <p:cNvSpPr txBox="1">
            <a:spLocks noChangeArrowheads="1"/>
          </p:cNvSpPr>
          <p:nvPr/>
        </p:nvSpPr>
        <p:spPr bwMode="auto">
          <a:xfrm>
            <a:off x="6456364" y="4437064"/>
            <a:ext cx="409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</a:t>
            </a:r>
            <a:r>
              <a:rPr lang="en-US" altLang="en-US" sz="1800" baseline="-25000">
                <a:latin typeface="Arial" panose="020B0604020202020204" pitchFamily="34" charset="0"/>
              </a:rPr>
              <a:t>d</a:t>
            </a:r>
            <a:endParaRPr lang="en-IN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101385" name="TextBox 13"/>
          <p:cNvSpPr txBox="1">
            <a:spLocks noChangeArrowheads="1"/>
          </p:cNvSpPr>
          <p:nvPr/>
        </p:nvSpPr>
        <p:spPr bwMode="auto">
          <a:xfrm>
            <a:off x="6959601" y="5219700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</a:t>
            </a:r>
            <a:r>
              <a:rPr lang="en-US" altLang="en-US" sz="1800" baseline="-25000">
                <a:latin typeface="Arial" panose="020B0604020202020204" pitchFamily="34" charset="0"/>
              </a:rPr>
              <a:t>A</a:t>
            </a:r>
            <a:endParaRPr lang="en-IN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101386" name="TextBox 14"/>
          <p:cNvSpPr txBox="1">
            <a:spLocks noChangeArrowheads="1"/>
          </p:cNvSpPr>
          <p:nvPr/>
        </p:nvSpPr>
        <p:spPr bwMode="auto">
          <a:xfrm>
            <a:off x="7967664" y="5508625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c</a:t>
            </a:r>
            <a:endParaRPr lang="en-IN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101387" name="TextBox 15"/>
          <p:cNvSpPr txBox="1">
            <a:spLocks noChangeArrowheads="1"/>
          </p:cNvSpPr>
          <p:nvPr/>
        </p:nvSpPr>
        <p:spPr bwMode="auto">
          <a:xfrm>
            <a:off x="2208214" y="5445126"/>
            <a:ext cx="4416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d-Demagnetising flux opposes F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c-Cross magnetising perpendicular to Ff</a:t>
            </a: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101388" name="TextBox 11"/>
          <p:cNvSpPr txBox="1">
            <a:spLocks noChangeArrowheads="1"/>
          </p:cNvSpPr>
          <p:nvPr/>
        </p:nvSpPr>
        <p:spPr bwMode="auto">
          <a:xfrm>
            <a:off x="4224338" y="1557338"/>
            <a:ext cx="684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GNA</a:t>
            </a: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101389" name="TextBox 12"/>
          <p:cNvSpPr txBox="1">
            <a:spLocks noChangeArrowheads="1"/>
          </p:cNvSpPr>
          <p:nvPr/>
        </p:nvSpPr>
        <p:spPr bwMode="auto">
          <a:xfrm>
            <a:off x="5375275" y="1916114"/>
            <a:ext cx="698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NA</a:t>
            </a:r>
            <a:endParaRPr lang="en-I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188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rmature reaction</a:t>
            </a:r>
            <a:endParaRPr lang="en-IN" altLang="en-US" smtClean="0"/>
          </a:p>
        </p:txBody>
      </p:sp>
      <p:sp>
        <p:nvSpPr>
          <p:cNvPr id="1024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De-magnetising field reduces the magnitude of field flux so that it reduces the net flux.</a:t>
            </a:r>
          </a:p>
          <a:p>
            <a:r>
              <a:rPr lang="en-US" altLang="en-US" smtClean="0"/>
              <a:t>Cross magnetizing field distorts the field flux.</a:t>
            </a: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3510257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1992313" y="333375"/>
            <a:ext cx="8229600" cy="719138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MOTORS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4099" name="TextBox 6"/>
          <p:cNvSpPr txBox="1">
            <a:spLocks noChangeArrowheads="1"/>
          </p:cNvSpPr>
          <p:nvPr/>
        </p:nvSpPr>
        <p:spPr bwMode="auto">
          <a:xfrm>
            <a:off x="2208213" y="1052513"/>
            <a:ext cx="74168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Palatino Linotype" panose="02040502050505030304" pitchFamily="18" charset="0"/>
              </a:rPr>
              <a:t>Function: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Palatino Linotype" panose="02040502050505030304" pitchFamily="18" charset="0"/>
              </a:rPr>
              <a:t>Motors are the electrical machines which convert electrical energy into mechanical energ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2208213" y="3997325"/>
            <a:ext cx="23622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7621588" y="3997325"/>
            <a:ext cx="23622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2424114" y="4354513"/>
            <a:ext cx="14382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Palatino Linotype" panose="02040502050505030304" pitchFamily="18" charset="0"/>
              </a:rPr>
              <a:t>Electric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Palatino Linotype" panose="02040502050505030304" pitchFamily="18" charset="0"/>
              </a:rPr>
              <a:t> Energy</a:t>
            </a: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8116889" y="4283076"/>
            <a:ext cx="1819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Palatino Linotype" panose="02040502050505030304" pitchFamily="18" charset="0"/>
              </a:rPr>
              <a:t>Mechanica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Palatino Linotype" panose="02040502050505030304" pitchFamily="18" charset="0"/>
              </a:rPr>
              <a:t>Energy</a:t>
            </a:r>
          </a:p>
        </p:txBody>
      </p:sp>
      <p:sp>
        <p:nvSpPr>
          <p:cNvPr id="33" name="Right Arrow 32"/>
          <p:cNvSpPr/>
          <p:nvPr/>
        </p:nvSpPr>
        <p:spPr>
          <a:xfrm>
            <a:off x="4727575" y="4570413"/>
            <a:ext cx="2736850" cy="3603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IN"/>
          </a:p>
        </p:txBody>
      </p:sp>
      <p:sp>
        <p:nvSpPr>
          <p:cNvPr id="38" name="Rounded Rectangular Callout 37"/>
          <p:cNvSpPr/>
          <p:nvPr/>
        </p:nvSpPr>
        <p:spPr>
          <a:xfrm>
            <a:off x="4872039" y="3068639"/>
            <a:ext cx="2663825" cy="1368425"/>
          </a:xfrm>
          <a:prstGeom prst="wedgeRoundRect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tx1"/>
                </a:solidFill>
                <a:latin typeface="Comic Sans MS" pitchFamily="66" charset="0"/>
              </a:rPr>
              <a:t>MOTORS</a:t>
            </a:r>
            <a:endParaRPr lang="en-IN" sz="2800" dirty="0">
              <a:solidFill>
                <a:schemeClr val="tx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80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Motors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mtClean="0">
                <a:latin typeface="Palatino Linotype" panose="02040502050505030304" pitchFamily="18" charset="0"/>
              </a:rPr>
              <a:t>Working Principle</a:t>
            </a:r>
          </a:p>
          <a:p>
            <a:pPr lvl="1" algn="just" eaLnBrk="1" hangingPunct="1"/>
            <a:r>
              <a:rPr lang="en-US" altLang="en-US" smtClean="0">
                <a:latin typeface="Palatino Linotype" panose="02040502050505030304" pitchFamily="18" charset="0"/>
              </a:rPr>
              <a:t>Whenever a current carrying conductor is placed in a magnetic field, the conductor experiences a mechanical force.</a:t>
            </a:r>
          </a:p>
          <a:p>
            <a:pPr lvl="1" algn="just" eaLnBrk="1" hangingPunct="1"/>
            <a:r>
              <a:rPr lang="en-US" altLang="en-US" smtClean="0">
                <a:latin typeface="Palatino Linotype" panose="02040502050505030304" pitchFamily="18" charset="0"/>
              </a:rPr>
              <a:t>The direction of induced emf can be found using </a:t>
            </a:r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Fleming’s left Hand Rule</a:t>
            </a:r>
            <a:r>
              <a:rPr lang="en-US" altLang="en-US" smtClean="0">
                <a:latin typeface="Palatino Linotype" panose="02040502050505030304" pitchFamily="18" charset="0"/>
              </a:rPr>
              <a:t>   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5020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cmotor</a:t>
            </a:r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89260B-B320-4A89-A2FD-A74C868D2E0F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6148" name="Text Box 17"/>
          <p:cNvSpPr txBox="1">
            <a:spLocks noChangeArrowheads="1"/>
          </p:cNvSpPr>
          <p:nvPr/>
        </p:nvSpPr>
        <p:spPr bwMode="auto">
          <a:xfrm>
            <a:off x="1676400" y="173039"/>
            <a:ext cx="8686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Comic Sans MS" panose="030F0702030302020204" pitchFamily="66" charset="0"/>
              </a:rPr>
              <a:t>Direction of force- Fleming’s left Hand Rule Or motor Rule</a:t>
            </a:r>
          </a:p>
        </p:txBody>
      </p:sp>
      <p:pic>
        <p:nvPicPr>
          <p:cNvPr id="614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839" y="1538289"/>
            <a:ext cx="4124325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323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498600"/>
          </a:xfrm>
        </p:spPr>
        <p:txBody>
          <a:bodyPr/>
          <a:lstStyle/>
          <a:p>
            <a:pPr eaLnBrk="1" hangingPunct="1"/>
            <a:r>
              <a:rPr lang="en-US" altLang="en-US" sz="3600">
                <a:latin typeface="Palatino Linotype" panose="02040502050505030304" pitchFamily="18" charset="0"/>
              </a:rPr>
              <a:t>Illustration of Working Principle of DC Motor</a:t>
            </a:r>
            <a:endParaRPr lang="en-IN" altLang="en-US" sz="3600">
              <a:latin typeface="Palatino Linotype" panose="02040502050505030304" pitchFamily="18" charset="0"/>
            </a:endParaRPr>
          </a:p>
        </p:txBody>
      </p:sp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4" y="2708276"/>
            <a:ext cx="5591175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18"/>
          <p:cNvSpPr txBox="1">
            <a:spLocks noChangeArrowheads="1"/>
          </p:cNvSpPr>
          <p:nvPr/>
        </p:nvSpPr>
        <p:spPr bwMode="auto">
          <a:xfrm>
            <a:off x="5519738" y="5075239"/>
            <a:ext cx="1198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No torque</a:t>
            </a: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8197" name="TextBox 19"/>
          <p:cNvSpPr txBox="1">
            <a:spLocks noChangeArrowheads="1"/>
          </p:cNvSpPr>
          <p:nvPr/>
        </p:nvSpPr>
        <p:spPr bwMode="auto">
          <a:xfrm>
            <a:off x="3000375" y="1844675"/>
            <a:ext cx="850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ase I</a:t>
            </a:r>
            <a:endParaRPr lang="en-I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31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Generators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mtClean="0">
                <a:latin typeface="Palatino Linotype" panose="02040502050505030304" pitchFamily="18" charset="0"/>
              </a:rPr>
              <a:t>Working Principle</a:t>
            </a:r>
          </a:p>
          <a:p>
            <a:pPr lvl="1" algn="just" eaLnBrk="1" hangingPunct="1"/>
            <a:r>
              <a:rPr lang="en-US" altLang="en-US" smtClean="0">
                <a:latin typeface="Palatino Linotype" panose="02040502050505030304" pitchFamily="18" charset="0"/>
              </a:rPr>
              <a:t>It works on the principle of Faraday’s laws of electromagnetic induction.</a:t>
            </a:r>
          </a:p>
          <a:p>
            <a:pPr lvl="1" algn="just" eaLnBrk="1" hangingPunct="1"/>
            <a:r>
              <a:rPr lang="en-US" altLang="en-US" smtClean="0">
                <a:latin typeface="Palatino Linotype" panose="02040502050505030304" pitchFamily="18" charset="0"/>
              </a:rPr>
              <a:t>Whenever a conductor cuts the magnetic field, an emf is induced and current flows when the conductor is connected to a load.</a:t>
            </a:r>
          </a:p>
          <a:p>
            <a:pPr lvl="1" algn="just" eaLnBrk="1" hangingPunct="1"/>
            <a:r>
              <a:rPr lang="en-US" altLang="en-US" smtClean="0">
                <a:latin typeface="Palatino Linotype" panose="02040502050505030304" pitchFamily="18" charset="0"/>
              </a:rPr>
              <a:t>The direction of induced emf can be found using </a:t>
            </a:r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Fleming’s Right Hand Rule</a:t>
            </a:r>
            <a:r>
              <a:rPr lang="en-US" altLang="en-US" smtClean="0">
                <a:latin typeface="Palatino Linotype" panose="02040502050505030304" pitchFamily="18" charset="0"/>
              </a:rPr>
              <a:t>   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26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498600"/>
          </a:xfrm>
        </p:spPr>
        <p:txBody>
          <a:bodyPr/>
          <a:lstStyle/>
          <a:p>
            <a:pPr eaLnBrk="1" hangingPunct="1"/>
            <a:r>
              <a:rPr lang="en-US" altLang="en-US" sz="3600">
                <a:latin typeface="Palatino Linotype" panose="02040502050505030304" pitchFamily="18" charset="0"/>
              </a:rPr>
              <a:t>Illustration of Working Principle of DC Motor</a:t>
            </a:r>
            <a:endParaRPr lang="en-IN" altLang="en-US" sz="3600">
              <a:latin typeface="Palatino Linotype" panose="02040502050505030304" pitchFamily="18" charset="0"/>
            </a:endParaRPr>
          </a:p>
        </p:txBody>
      </p:sp>
      <p:sp>
        <p:nvSpPr>
          <p:cNvPr id="9219" name="TextBox 18"/>
          <p:cNvSpPr txBox="1">
            <a:spLocks noChangeArrowheads="1"/>
          </p:cNvSpPr>
          <p:nvPr/>
        </p:nvSpPr>
        <p:spPr bwMode="auto">
          <a:xfrm>
            <a:off x="5519738" y="5075239"/>
            <a:ext cx="1198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No torque</a:t>
            </a: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9220" name="TextBox 19"/>
          <p:cNvSpPr txBox="1">
            <a:spLocks noChangeArrowheads="1"/>
          </p:cNvSpPr>
          <p:nvPr/>
        </p:nvSpPr>
        <p:spPr bwMode="auto">
          <a:xfrm>
            <a:off x="3000375" y="1844675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ase II</a:t>
            </a:r>
            <a:endParaRPr lang="en-IN" altLang="en-US" sz="1800">
              <a:latin typeface="Arial" panose="020B0604020202020204" pitchFamily="34" charset="0"/>
            </a:endParaRPr>
          </a:p>
        </p:txBody>
      </p:sp>
      <p:pic>
        <p:nvPicPr>
          <p:cNvPr id="92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4" y="2420939"/>
            <a:ext cx="663892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256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498600"/>
          </a:xfrm>
        </p:spPr>
        <p:txBody>
          <a:bodyPr/>
          <a:lstStyle/>
          <a:p>
            <a:pPr eaLnBrk="1" hangingPunct="1"/>
            <a:r>
              <a:rPr lang="en-US" altLang="en-US" sz="3600">
                <a:latin typeface="Palatino Linotype" panose="02040502050505030304" pitchFamily="18" charset="0"/>
              </a:rPr>
              <a:t>Illustration of Working Principle of DC Motor</a:t>
            </a:r>
            <a:endParaRPr lang="en-IN" altLang="en-US" sz="3600">
              <a:latin typeface="Palatino Linotype" panose="02040502050505030304" pitchFamily="18" charset="0"/>
            </a:endParaRPr>
          </a:p>
        </p:txBody>
      </p:sp>
      <p:sp>
        <p:nvSpPr>
          <p:cNvPr id="10243" name="TextBox 19"/>
          <p:cNvSpPr txBox="1">
            <a:spLocks noChangeArrowheads="1"/>
          </p:cNvSpPr>
          <p:nvPr/>
        </p:nvSpPr>
        <p:spPr bwMode="auto">
          <a:xfrm>
            <a:off x="3000375" y="1844675"/>
            <a:ext cx="979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ase III</a:t>
            </a: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10244" name="TextBox 6"/>
          <p:cNvSpPr txBox="1">
            <a:spLocks noChangeArrowheads="1"/>
          </p:cNvSpPr>
          <p:nvPr/>
        </p:nvSpPr>
        <p:spPr bwMode="auto">
          <a:xfrm>
            <a:off x="4583114" y="6165850"/>
            <a:ext cx="4981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orque, motor rotates in anticlockwise direction</a:t>
            </a:r>
            <a:endParaRPr lang="en-IN" altLang="en-US" sz="1800">
              <a:latin typeface="Arial" panose="020B0604020202020204" pitchFamily="34" charset="0"/>
            </a:endParaRPr>
          </a:p>
        </p:txBody>
      </p:sp>
      <p:pic>
        <p:nvPicPr>
          <p:cNvPr id="1024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2565400"/>
            <a:ext cx="7010400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181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2063750" y="188913"/>
            <a:ext cx="8229600" cy="792162"/>
          </a:xfrm>
        </p:spPr>
        <p:txBody>
          <a:bodyPr/>
          <a:lstStyle/>
          <a:p>
            <a:r>
              <a:rPr lang="en-US" altLang="en-US" sz="4000">
                <a:latin typeface="Palatino Linotype" panose="02040502050505030304" pitchFamily="18" charset="0"/>
              </a:rPr>
              <a:t>Types of Motor</a:t>
            </a:r>
            <a:endParaRPr lang="en-IN" altLang="en-US" sz="4000">
              <a:latin typeface="Palatino Linotype" panose="02040502050505030304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775520" y="1052736"/>
          <a:ext cx="8784000" cy="56954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017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unt Motor and back emf</a:t>
            </a:r>
            <a:endParaRPr lang="en-IN" altLang="en-US" smtClean="0"/>
          </a:p>
        </p:txBody>
      </p:sp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1700213"/>
            <a:ext cx="318135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1" y="1628776"/>
            <a:ext cx="3395663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2279651" y="4724400"/>
          <a:ext cx="23336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612900" imgH="711200" progId="Equation.DSMT4">
                  <p:embed/>
                </p:oleObj>
              </mc:Choice>
              <mc:Fallback>
                <p:oleObj name="Equation" r:id="rId5" imgW="1612900" imgH="711200" progId="Equation.DSMT4">
                  <p:embed/>
                  <p:pic>
                    <p:nvPicPr>
                      <p:cNvPr id="122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724400"/>
                        <a:ext cx="23336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Box 6"/>
          <p:cNvSpPr txBox="1">
            <a:spLocks noChangeArrowheads="1"/>
          </p:cNvSpPr>
          <p:nvPr/>
        </p:nvSpPr>
        <p:spPr bwMode="auto">
          <a:xfrm>
            <a:off x="2208213" y="3644901"/>
            <a:ext cx="3816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V&gt;E</a:t>
            </a:r>
            <a:r>
              <a:rPr lang="en-US" altLang="en-US" sz="1800" baseline="-25000">
                <a:latin typeface="Arial" panose="020B0604020202020204" pitchFamily="34" charset="0"/>
              </a:rPr>
              <a:t>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Back emf opposes the applied voltage </a:t>
            </a: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12295" name="TextBox 7"/>
          <p:cNvSpPr txBox="1">
            <a:spLocks noChangeArrowheads="1"/>
          </p:cNvSpPr>
          <p:nvPr/>
        </p:nvSpPr>
        <p:spPr bwMode="auto">
          <a:xfrm>
            <a:off x="4943475" y="4437063"/>
            <a:ext cx="55816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N is small, E</a:t>
            </a:r>
            <a:r>
              <a:rPr lang="en-US" altLang="en-US" sz="2800" baseline="-25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 is less, I</a:t>
            </a:r>
            <a:r>
              <a:rPr lang="en-US" altLang="en-US" sz="2800" baseline="-2500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 increas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As N increases, E</a:t>
            </a:r>
            <a:r>
              <a:rPr lang="en-US" altLang="en-US" sz="2800" baseline="-25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 increase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US" altLang="en-US" sz="2800" baseline="-2500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 decrea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800" baseline="-25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-acts as self governor </a:t>
            </a:r>
            <a:endParaRPr lang="en-IN" altLang="en-US" sz="2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526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ck emf</a:t>
            </a:r>
            <a:endParaRPr lang="en-IN" altLang="en-US" smtClean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Back EMF – it makes the motor to draw required amount of current from the supply. </a:t>
            </a: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513715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motor</a:t>
            </a:r>
            <a:endParaRPr lang="en-IN" altLang="en-US" smtClean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Electrical (Ia, Ta)</a:t>
            </a:r>
          </a:p>
          <a:p>
            <a:r>
              <a:rPr lang="en-US" altLang="en-US" smtClean="0"/>
              <a:t>Mechanical (Ia,N) and (Ta, N)</a:t>
            </a: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273410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unt motor (Ta,Ia)</a:t>
            </a:r>
            <a:endParaRPr lang="en-IN" altLang="en-US" smtClean="0"/>
          </a:p>
        </p:txBody>
      </p:sp>
      <p:pic>
        <p:nvPicPr>
          <p:cNvPr id="2662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63976" y="1557338"/>
            <a:ext cx="4240213" cy="3268662"/>
          </a:xfrm>
          <a:noFill/>
        </p:spPr>
      </p:pic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926" y="2276475"/>
            <a:ext cx="15335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3068639"/>
            <a:ext cx="28384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0036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unt motor – (Ia,N)</a:t>
            </a:r>
            <a:endParaRPr lang="en-IN" altLang="en-US" smtClean="0"/>
          </a:p>
        </p:txBody>
      </p:sp>
      <p:pic>
        <p:nvPicPr>
          <p:cNvPr id="2765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5189" y="1514476"/>
            <a:ext cx="4537075" cy="3186113"/>
          </a:xfrm>
          <a:noFill/>
        </p:spPr>
      </p:pic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4797426"/>
            <a:ext cx="72199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655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unt motor-(Ta,N)</a:t>
            </a:r>
            <a:endParaRPr lang="en-IN" altLang="en-US" smtClean="0"/>
          </a:p>
        </p:txBody>
      </p:sp>
      <p:pic>
        <p:nvPicPr>
          <p:cNvPr id="2867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92538" y="1628776"/>
            <a:ext cx="4773612" cy="3484563"/>
          </a:xfrm>
          <a:noFill/>
        </p:spPr>
      </p:pic>
    </p:spTree>
    <p:extLst>
      <p:ext uri="{BB962C8B-B14F-4D97-AF65-F5344CB8AC3E}">
        <p14:creationId xmlns:p14="http://schemas.microsoft.com/office/powerpoint/2010/main" val="1221962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ries motor</a:t>
            </a:r>
            <a:endParaRPr lang="en-IN" altLang="en-US" smtClean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1" y="1989138"/>
            <a:ext cx="37623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844675"/>
            <a:ext cx="40005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390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cmotor</a:t>
            </a:r>
          </a:p>
        </p:txBody>
      </p:sp>
      <p:sp>
        <p:nvSpPr>
          <p:cNvPr id="819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A39E88-0967-4A45-9258-C5480C969F55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2667001" y="1752600"/>
            <a:ext cx="3961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  <a:latin typeface="Arial" panose="020B0604020202020204" pitchFamily="34" charset="0"/>
              </a:rPr>
              <a:t>FORE</a:t>
            </a:r>
            <a:r>
              <a:rPr lang="en-U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>
                <a:solidFill>
                  <a:srgbClr val="000099"/>
                </a:solidFill>
                <a:latin typeface="Arial" panose="020B0604020202020204" pitchFamily="34" charset="0"/>
              </a:rPr>
              <a:t>FINGER = MAGNETIC FIELD</a:t>
            </a:r>
          </a:p>
        </p:txBody>
      </p:sp>
      <p:sp>
        <p:nvSpPr>
          <p:cNvPr id="8197" name="Line 4"/>
          <p:cNvSpPr>
            <a:spLocks noChangeShapeType="1"/>
          </p:cNvSpPr>
          <p:nvPr/>
        </p:nvSpPr>
        <p:spPr bwMode="auto">
          <a:xfrm>
            <a:off x="4038601" y="2209800"/>
            <a:ext cx="2435225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 type="triangl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 rot="16653979" flipH="1">
            <a:off x="6627813" y="2058988"/>
            <a:ext cx="1979613" cy="2586038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6475413" y="2209800"/>
            <a:ext cx="0" cy="3227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200" name="Freeform 7"/>
          <p:cNvSpPr>
            <a:spLocks/>
          </p:cNvSpPr>
          <p:nvPr/>
        </p:nvSpPr>
        <p:spPr bwMode="auto">
          <a:xfrm>
            <a:off x="6477000" y="2743200"/>
            <a:ext cx="609600" cy="273050"/>
          </a:xfrm>
          <a:custGeom>
            <a:avLst/>
            <a:gdLst>
              <a:gd name="T0" fmla="*/ 0 w 384"/>
              <a:gd name="T1" fmla="*/ 0 h 152"/>
              <a:gd name="T2" fmla="*/ 2147483646 w 384"/>
              <a:gd name="T3" fmla="*/ 2147483646 h 152"/>
              <a:gd name="T4" fmla="*/ 2147483646 w 384"/>
              <a:gd name="T5" fmla="*/ 2147483646 h 152"/>
              <a:gd name="T6" fmla="*/ 0 60000 65536"/>
              <a:gd name="T7" fmla="*/ 0 60000 65536"/>
              <a:gd name="T8" fmla="*/ 0 60000 65536"/>
              <a:gd name="T9" fmla="*/ 0 w 384"/>
              <a:gd name="T10" fmla="*/ 0 h 152"/>
              <a:gd name="T11" fmla="*/ 384 w 38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152">
                <a:moveTo>
                  <a:pt x="0" y="0"/>
                </a:moveTo>
                <a:cubicBezTo>
                  <a:pt x="64" y="68"/>
                  <a:pt x="128" y="136"/>
                  <a:pt x="192" y="144"/>
                </a:cubicBezTo>
                <a:cubicBezTo>
                  <a:pt x="256" y="152"/>
                  <a:pt x="320" y="100"/>
                  <a:pt x="384" y="48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201" name="Freeform 8"/>
          <p:cNvSpPr>
            <a:spLocks/>
          </p:cNvSpPr>
          <p:nvPr/>
        </p:nvSpPr>
        <p:spPr bwMode="auto">
          <a:xfrm flipH="1">
            <a:off x="5638801" y="2209801"/>
            <a:ext cx="836613" cy="612775"/>
          </a:xfrm>
          <a:custGeom>
            <a:avLst/>
            <a:gdLst>
              <a:gd name="T0" fmla="*/ 0 w 384"/>
              <a:gd name="T1" fmla="*/ 2147483646 h 384"/>
              <a:gd name="T2" fmla="*/ 2147483646 w 384"/>
              <a:gd name="T3" fmla="*/ 2147483646 h 384"/>
              <a:gd name="T4" fmla="*/ 2147483646 w 384"/>
              <a:gd name="T5" fmla="*/ 0 h 384"/>
              <a:gd name="T6" fmla="*/ 0 60000 65536"/>
              <a:gd name="T7" fmla="*/ 0 60000 65536"/>
              <a:gd name="T8" fmla="*/ 0 60000 65536"/>
              <a:gd name="T9" fmla="*/ 0 w 384"/>
              <a:gd name="T10" fmla="*/ 0 h 384"/>
              <a:gd name="T11" fmla="*/ 384 w 38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384">
                <a:moveTo>
                  <a:pt x="0" y="288"/>
                </a:moveTo>
                <a:cubicBezTo>
                  <a:pt x="88" y="336"/>
                  <a:pt x="176" y="384"/>
                  <a:pt x="240" y="336"/>
                </a:cubicBezTo>
                <a:cubicBezTo>
                  <a:pt x="304" y="288"/>
                  <a:pt x="344" y="144"/>
                  <a:pt x="384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202" name="Freeform 9"/>
          <p:cNvSpPr>
            <a:spLocks/>
          </p:cNvSpPr>
          <p:nvPr/>
        </p:nvSpPr>
        <p:spPr bwMode="auto">
          <a:xfrm flipH="1">
            <a:off x="5257800" y="2209800"/>
            <a:ext cx="2286000" cy="1676400"/>
          </a:xfrm>
          <a:custGeom>
            <a:avLst/>
            <a:gdLst>
              <a:gd name="T0" fmla="*/ 0 w 1104"/>
              <a:gd name="T1" fmla="*/ 2147483646 h 1016"/>
              <a:gd name="T2" fmla="*/ 2147483646 w 1104"/>
              <a:gd name="T3" fmla="*/ 2147483646 h 1016"/>
              <a:gd name="T4" fmla="*/ 2147483646 w 1104"/>
              <a:gd name="T5" fmla="*/ 0 h 1016"/>
              <a:gd name="T6" fmla="*/ 0 60000 65536"/>
              <a:gd name="T7" fmla="*/ 0 60000 65536"/>
              <a:gd name="T8" fmla="*/ 0 60000 65536"/>
              <a:gd name="T9" fmla="*/ 0 w 1104"/>
              <a:gd name="T10" fmla="*/ 0 h 1016"/>
              <a:gd name="T11" fmla="*/ 1104 w 1104"/>
              <a:gd name="T12" fmla="*/ 1016 h 10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1016">
                <a:moveTo>
                  <a:pt x="0" y="624"/>
                </a:moveTo>
                <a:cubicBezTo>
                  <a:pt x="100" y="820"/>
                  <a:pt x="200" y="1016"/>
                  <a:pt x="384" y="912"/>
                </a:cubicBezTo>
                <a:cubicBezTo>
                  <a:pt x="568" y="808"/>
                  <a:pt x="836" y="404"/>
                  <a:pt x="1104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6489700" y="2574925"/>
            <a:ext cx="5261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9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6019800" y="2286000"/>
            <a:ext cx="5261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9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6642100" y="3140075"/>
            <a:ext cx="5261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9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2686050" y="4175126"/>
            <a:ext cx="33073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IDDLE FINGER = INDUC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VOLTAGE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 rot="2744588">
            <a:off x="6335713" y="2901951"/>
            <a:ext cx="3106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FF00"/>
                </a:solidFill>
                <a:latin typeface="Arial" panose="020B0604020202020204" pitchFamily="34" charset="0"/>
              </a:rPr>
              <a:t>Thumb =  Conductor</a:t>
            </a:r>
          </a:p>
        </p:txBody>
      </p:sp>
      <p:sp>
        <p:nvSpPr>
          <p:cNvPr id="8208" name="Text Box 17"/>
          <p:cNvSpPr txBox="1">
            <a:spLocks noChangeArrowheads="1"/>
          </p:cNvSpPr>
          <p:nvPr/>
        </p:nvSpPr>
        <p:spPr bwMode="auto">
          <a:xfrm>
            <a:off x="1676400" y="173039"/>
            <a:ext cx="8686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Comic Sans MS" panose="030F0702030302020204" pitchFamily="66" charset="0"/>
              </a:rPr>
              <a:t>Direction of Induced emf- Fleming’s Right Hand Rule Or Generator Rule</a:t>
            </a:r>
          </a:p>
        </p:txBody>
      </p:sp>
    </p:spTree>
    <p:extLst>
      <p:ext uri="{BB962C8B-B14F-4D97-AF65-F5344CB8AC3E}">
        <p14:creationId xmlns:p14="http://schemas.microsoft.com/office/powerpoint/2010/main" val="3027534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ries motor</a:t>
            </a:r>
            <a:endParaRPr lang="en-IN" altLang="en-US" smtClean="0"/>
          </a:p>
        </p:txBody>
      </p:sp>
      <p:pic>
        <p:nvPicPr>
          <p:cNvPr id="3072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79651" y="2060575"/>
            <a:ext cx="4537075" cy="3352800"/>
          </a:xfrm>
          <a:noFill/>
        </p:spPr>
      </p:pic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6" y="2276475"/>
            <a:ext cx="29813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9" y="2924176"/>
            <a:ext cx="14382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Box 6"/>
          <p:cNvSpPr txBox="1">
            <a:spLocks noChangeArrowheads="1"/>
          </p:cNvSpPr>
          <p:nvPr/>
        </p:nvSpPr>
        <p:spPr bwMode="auto">
          <a:xfrm>
            <a:off x="7464425" y="4221164"/>
            <a:ext cx="150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V is constant</a:t>
            </a: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>
            <a:off x="7248526" y="4868863"/>
            <a:ext cx="25701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Series motor cannot b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Started with no load.</a:t>
            </a:r>
            <a:endParaRPr lang="en-I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525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ries motor</a:t>
            </a:r>
            <a:endParaRPr lang="en-IN" altLang="en-US" smtClean="0"/>
          </a:p>
        </p:txBody>
      </p:sp>
      <p:pic>
        <p:nvPicPr>
          <p:cNvPr id="3174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24213" y="1341439"/>
            <a:ext cx="4887912" cy="3527425"/>
          </a:xfrm>
          <a:noFill/>
        </p:spPr>
      </p:pic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4941888"/>
            <a:ext cx="55245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0126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und motors</a:t>
            </a:r>
            <a:endParaRPr lang="en-IN" altLang="en-US" smtClean="0"/>
          </a:p>
        </p:txBody>
      </p:sp>
      <p:pic>
        <p:nvPicPr>
          <p:cNvPr id="3277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59151" y="1628775"/>
            <a:ext cx="5400675" cy="4205288"/>
          </a:xfrm>
          <a:noFill/>
        </p:spPr>
      </p:pic>
    </p:spTree>
    <p:extLst>
      <p:ext uri="{BB962C8B-B14F-4D97-AF65-F5344CB8AC3E}">
        <p14:creationId xmlns:p14="http://schemas.microsoft.com/office/powerpoint/2010/main" val="715250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und motors</a:t>
            </a:r>
            <a:endParaRPr lang="en-IN" altLang="en-US" smtClean="0"/>
          </a:p>
        </p:txBody>
      </p:sp>
      <p:pic>
        <p:nvPicPr>
          <p:cNvPr id="3379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43250" y="1778001"/>
            <a:ext cx="5689600" cy="4017963"/>
          </a:xfrm>
          <a:noFill/>
        </p:spPr>
      </p:pic>
    </p:spTree>
    <p:extLst>
      <p:ext uri="{BB962C8B-B14F-4D97-AF65-F5344CB8AC3E}">
        <p14:creationId xmlns:p14="http://schemas.microsoft.com/office/powerpoint/2010/main" val="214815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und motors</a:t>
            </a:r>
            <a:endParaRPr lang="en-IN" altLang="en-US" smtClean="0"/>
          </a:p>
        </p:txBody>
      </p:sp>
      <p:pic>
        <p:nvPicPr>
          <p:cNvPr id="3481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5051" y="1684339"/>
            <a:ext cx="4968875" cy="4295775"/>
          </a:xfrm>
          <a:noFill/>
        </p:spPr>
      </p:pic>
    </p:spTree>
    <p:extLst>
      <p:ext uri="{BB962C8B-B14F-4D97-AF65-F5344CB8AC3E}">
        <p14:creationId xmlns:p14="http://schemas.microsoft.com/office/powerpoint/2010/main" val="55405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pplications</a:t>
            </a:r>
            <a:endParaRPr lang="en-IN" altLang="en-US" smtClean="0"/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9" y="1866900"/>
            <a:ext cx="72866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0260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pplications</a:t>
            </a:r>
            <a:endParaRPr lang="en-IN" altLang="en-US" smtClean="0"/>
          </a:p>
        </p:txBody>
      </p:sp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838" y="2547939"/>
            <a:ext cx="768985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763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arters</a:t>
            </a:r>
            <a:endParaRPr lang="en-IN" altLang="en-US" smtClean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eed</a:t>
            </a:r>
          </a:p>
          <a:p>
            <a:pPr lvl="1"/>
            <a:r>
              <a:rPr lang="en-US" altLang="en-US" smtClean="0"/>
              <a:t>Starters are used to reduce initial high current</a:t>
            </a: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286662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y motor draws high current during starting?</a:t>
            </a:r>
            <a:endParaRPr lang="en-IN" altLang="en-US" smtClean="0"/>
          </a:p>
        </p:txBody>
      </p:sp>
      <p:graphicFrame>
        <p:nvGraphicFramePr>
          <p:cNvPr id="38915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3519488" y="1884364"/>
          <a:ext cx="473710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596900" imgH="457200" progId="Equation.DSMT4">
                  <p:embed/>
                </p:oleObj>
              </mc:Choice>
              <mc:Fallback>
                <p:oleObj name="Equation" r:id="rId3" imgW="596900" imgH="457200" progId="Equation.DSMT4">
                  <p:embed/>
                  <p:pic>
                    <p:nvPicPr>
                      <p:cNvPr id="38915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884364"/>
                        <a:ext cx="4737100" cy="362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2495551" y="5732464"/>
            <a:ext cx="3813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t start Back emf is zero, Ia is large</a:t>
            </a:r>
            <a:endParaRPr lang="en-I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25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http://www.electrical4u.com/electrical-motor/images/3-point-start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692151"/>
            <a:ext cx="5329238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910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498600"/>
          </a:xfrm>
        </p:spPr>
        <p:txBody>
          <a:bodyPr/>
          <a:lstStyle/>
          <a:p>
            <a:pPr eaLnBrk="1" hangingPunct="1"/>
            <a:r>
              <a:rPr lang="en-US" altLang="en-US" sz="3600">
                <a:latin typeface="Palatino Linotype" panose="02040502050505030304" pitchFamily="18" charset="0"/>
              </a:rPr>
              <a:t>Illustration of Working Principle of DC Generator using a single turn generator</a:t>
            </a:r>
            <a:endParaRPr lang="en-IN" altLang="en-US" sz="3600">
              <a:latin typeface="Palatino Linotype" panose="02040502050505030304" pitchFamily="18" charset="0"/>
            </a:endParaRP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1700213"/>
            <a:ext cx="6096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3000376" y="5445125"/>
            <a:ext cx="39417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onduc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ermanent Magnet – Flux Lin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rime Mover- to rotate the conduc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75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828800" y="914400"/>
          <a:ext cx="8567738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Document" r:id="rId4" imgW="5940848" imgH="3540629" progId="Word.Document.12">
                  <p:embed/>
                </p:oleObj>
              </mc:Choice>
              <mc:Fallback>
                <p:oleObj name="Document" r:id="rId4" imgW="5940848" imgH="3540629" progId="Word.Document.12">
                  <p:embed/>
                  <p:pic>
                    <p:nvPicPr>
                      <p:cNvPr id="56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8567738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32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09880"/>
              </p:ext>
            </p:extLst>
          </p:nvPr>
        </p:nvGraphicFramePr>
        <p:xfrm>
          <a:off x="1752600" y="838200"/>
          <a:ext cx="8662988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Документ" r:id="rId4" imgW="5940848" imgH="3715479" progId="Word.Document.12">
                  <p:embed/>
                </p:oleObj>
              </mc:Choice>
              <mc:Fallback>
                <p:oleObj name="Документ" r:id="rId4" imgW="5940848" imgH="3715479" progId="Word.Document.12">
                  <p:embed/>
                  <p:pic>
                    <p:nvPicPr>
                      <p:cNvPr id="573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38200"/>
                        <a:ext cx="8662988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56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8" name="Picture 1" descr="C:\Documents and Settings\Jegatheesan\My Documents\Transformer - core typ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6" y="228601"/>
            <a:ext cx="6105525" cy="631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8227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917700" y="260350"/>
          <a:ext cx="8521700" cy="621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Document" r:id="rId4" imgW="5940848" imgH="4334485" progId="Word.Document.12">
                  <p:embed/>
                </p:oleObj>
              </mc:Choice>
              <mc:Fallback>
                <p:oleObj name="Document" r:id="rId4" imgW="5940848" imgH="4334485" progId="Word.Document.12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60350"/>
                        <a:ext cx="8521700" cy="621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46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2" name="Picture 1" descr="C:\Documents and Settings\Jegatheesan\My Documents\Tranformer  wind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838200"/>
            <a:ext cx="5638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388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3"/>
          <p:cNvGraphicFramePr>
            <a:graphicFrameLocks noChangeAspect="1"/>
          </p:cNvGraphicFramePr>
          <p:nvPr/>
        </p:nvGraphicFramePr>
        <p:xfrm>
          <a:off x="1812926" y="533400"/>
          <a:ext cx="8626475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Document" r:id="rId4" imgW="5940848" imgH="3934673" progId="Word.Document.12">
                  <p:embed/>
                </p:oleObj>
              </mc:Choice>
              <mc:Fallback>
                <p:oleObj name="Document" r:id="rId4" imgW="5940848" imgH="3934673" progId="Word.Document.12">
                  <p:embed/>
                  <p:pic>
                    <p:nvPicPr>
                      <p:cNvPr id="593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6" y="533400"/>
                        <a:ext cx="8626475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13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6" name="Picture 1" descr="C:\Documents and Settings\Jegatheesan\My Documents\shelltype 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81000"/>
            <a:ext cx="71628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783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981201" y="304800"/>
          <a:ext cx="8340725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Document" r:id="rId4" imgW="5940848" imgH="4396134" progId="Word.Document.12">
                  <p:embed/>
                </p:oleObj>
              </mc:Choice>
              <mc:Fallback>
                <p:oleObj name="Document" r:id="rId4" imgW="5940848" imgH="4396134" progId="Word.Document.12">
                  <p:embed/>
                  <p:pic>
                    <p:nvPicPr>
                      <p:cNvPr id="604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304800"/>
                        <a:ext cx="8340725" cy="617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228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568" y="620688"/>
            <a:ext cx="7560840" cy="561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73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9576" y="116632"/>
            <a:ext cx="7488832" cy="4191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9576" y="4509120"/>
            <a:ext cx="7488832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32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Generators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Palatino Linotype" panose="02040502050505030304" pitchFamily="18" charset="0"/>
              </a:rPr>
              <a:t>Working Principle</a:t>
            </a:r>
          </a:p>
          <a:p>
            <a:pPr lvl="1" eaLnBrk="1" hangingPunct="1"/>
            <a:r>
              <a:rPr lang="en-US" altLang="en-US" smtClean="0">
                <a:latin typeface="Palatino Linotype" panose="02040502050505030304" pitchFamily="18" charset="0"/>
              </a:rPr>
              <a:t>Can be explained using velocity components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7708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9576" y="764704"/>
            <a:ext cx="7488832" cy="496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45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51584" y="692696"/>
            <a:ext cx="7416824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79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0325" y="476672"/>
            <a:ext cx="7312099" cy="547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39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>
          <a:xfrm>
            <a:off x="2135188" y="476251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Palatino Linotype" panose="02040502050505030304" pitchFamily="18" charset="0"/>
              </a:rPr>
              <a:t>Induction Machines</a:t>
            </a:r>
            <a:endParaRPr lang="en-IN" altLang="en-US" dirty="0" smtClean="0">
              <a:latin typeface="Palatino Linotype" panose="02040502050505030304" pitchFamily="18" charset="0"/>
            </a:endParaRPr>
          </a:p>
        </p:txBody>
      </p:sp>
      <p:sp>
        <p:nvSpPr>
          <p:cNvPr id="4099" name="Subtitle 2"/>
          <p:cNvSpPr>
            <a:spLocks noGrp="1"/>
          </p:cNvSpPr>
          <p:nvPr>
            <p:ph type="subTitle" idx="1"/>
          </p:nvPr>
        </p:nvSpPr>
        <p:spPr>
          <a:xfrm>
            <a:off x="2782888" y="21336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FF0000"/>
                </a:solidFill>
                <a:latin typeface="Palatino Linotype" panose="02040502050505030304" pitchFamily="18" charset="0"/>
              </a:rPr>
              <a:t>Electrical Machine is a device which converts one form of energy into another form</a:t>
            </a:r>
            <a:endParaRPr lang="en-IN" altLang="en-US" smtClean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92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2063750" y="18891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en-US" smtClean="0">
                <a:latin typeface="Palatino Linotype" panose="02040502050505030304" pitchFamily="18" charset="0"/>
              </a:rPr>
              <a:t>Classification of Electrical Machines</a:t>
            </a:r>
            <a:endParaRPr lang="en-IN" altLang="en-US" smtClean="0">
              <a:latin typeface="Palatino Linotype" panose="02040502050505030304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5930529"/>
              </p:ext>
            </p:extLst>
          </p:nvPr>
        </p:nvGraphicFramePr>
        <p:xfrm>
          <a:off x="1981200" y="1600201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Oval 4"/>
          <p:cNvSpPr/>
          <p:nvPr/>
        </p:nvSpPr>
        <p:spPr>
          <a:xfrm>
            <a:off x="5410200" y="3048000"/>
            <a:ext cx="5257800" cy="3657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1624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roduction-construction</a:t>
            </a:r>
          </a:p>
        </p:txBody>
      </p:sp>
      <p:sp>
        <p:nvSpPr>
          <p:cNvPr id="6147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tor </a:t>
            </a:r>
          </a:p>
          <a:p>
            <a:pPr lvl="1" eaLnBrk="1" hangingPunct="1"/>
            <a:r>
              <a:rPr lang="en-US" altLang="en-US" smtClean="0"/>
              <a:t>Slots are present</a:t>
            </a:r>
          </a:p>
          <a:p>
            <a:pPr lvl="1" eaLnBrk="1" hangingPunct="1"/>
            <a:r>
              <a:rPr lang="en-US" altLang="en-US" smtClean="0"/>
              <a:t>In the slots, conductors are placed which are connected together to form windings </a:t>
            </a:r>
          </a:p>
          <a:p>
            <a:pPr lvl="1" eaLnBrk="1" hangingPunct="1"/>
            <a:r>
              <a:rPr lang="en-US" altLang="en-US" smtClean="0">
                <a:solidFill>
                  <a:srgbClr val="FF0000"/>
                </a:solidFill>
              </a:rPr>
              <a:t>Three phase windings are connected in star or delta.</a:t>
            </a:r>
          </a:p>
          <a:p>
            <a:pPr lvl="1" eaLnBrk="1" hangingPunct="1"/>
            <a:r>
              <a:rPr lang="en-US" altLang="en-US" smtClean="0">
                <a:solidFill>
                  <a:srgbClr val="FF0000"/>
                </a:solidFill>
              </a:rPr>
              <a:t>The stator core is laminated to avoid eddy current loss.</a:t>
            </a:r>
          </a:p>
          <a:p>
            <a:pPr lvl="1" eaLnBrk="1" hangingPunct="1"/>
            <a:r>
              <a:rPr lang="en-US" altLang="en-US" smtClean="0">
                <a:solidFill>
                  <a:srgbClr val="FF0000"/>
                </a:solidFill>
              </a:rPr>
              <a:t>The material chosen is silicon steel.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mtClean="0"/>
          </a:p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6233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Arial" pitchFamily="34" charset="0"/>
              </a:rPr>
              <a:t>MZS                                                                           FKEE, UMP</a:t>
            </a: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B1EE94-14EF-475E-BF73-F13A5117B831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6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685800" indent="-685800"/>
            <a:r>
              <a:rPr lang="en-US" altLang="en-US" sz="3200"/>
              <a:t>Construction (Stator construction)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1801" y="1079500"/>
            <a:ext cx="8785225" cy="3035300"/>
          </a:xfrm>
        </p:spPr>
        <p:txBody>
          <a:bodyPr/>
          <a:lstStyle/>
          <a:p>
            <a:pPr algn="just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sz="2200" dirty="0"/>
              <a:t>The stator is the </a:t>
            </a:r>
            <a:r>
              <a:rPr lang="en-US" sz="2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onary electrical part of the motor.</a:t>
            </a:r>
          </a:p>
          <a:p>
            <a:pPr algn="just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sz="2200" dirty="0"/>
              <a:t>The stator core of a National Electrical Manufacturers Association (NEMA) motor is made up of </a:t>
            </a:r>
            <a:r>
              <a:rPr lang="en-US" sz="2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veral hundred thin laminations</a:t>
            </a:r>
            <a:r>
              <a:rPr lang="en-US" sz="2200" dirty="0"/>
              <a:t>.</a:t>
            </a:r>
          </a:p>
          <a:p>
            <a:pPr algn="just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sz="2200" dirty="0"/>
              <a:t>Stator laminations are </a:t>
            </a:r>
            <a:r>
              <a:rPr lang="en-US" sz="2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cked together</a:t>
            </a:r>
            <a:r>
              <a:rPr lang="en-US" sz="2200" dirty="0"/>
              <a:t> forming a </a:t>
            </a:r>
            <a:r>
              <a:rPr lang="en-US" sz="2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llow cylinder</a:t>
            </a:r>
            <a:r>
              <a:rPr lang="en-US" sz="2200" dirty="0"/>
              <a:t>. </a:t>
            </a: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oils of insulated wire</a:t>
            </a:r>
            <a:r>
              <a:rPr lang="en-US" sz="2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inserted into slots of the stator core.</a:t>
            </a:r>
          </a:p>
          <a:p>
            <a:pPr algn="just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sz="2200" dirty="0">
                <a:solidFill>
                  <a:srgbClr val="0000CC"/>
                </a:solidFill>
              </a:rPr>
              <a:t>Electromagnetism is the principle behind motor operation</a:t>
            </a:r>
            <a:r>
              <a:rPr lang="en-US" sz="2200" dirty="0"/>
              <a:t>. </a:t>
            </a:r>
            <a:r>
              <a:rPr lang="en-US" sz="2200" dirty="0">
                <a:solidFill>
                  <a:srgbClr val="409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ach grouping of coils</a:t>
            </a:r>
            <a:r>
              <a:rPr lang="en-US" sz="2200" dirty="0"/>
              <a:t>, together with the steel core it surrounds, </a:t>
            </a:r>
            <a:r>
              <a:rPr lang="en-US" sz="2200" dirty="0">
                <a:solidFill>
                  <a:srgbClr val="0000CC"/>
                </a:solidFill>
              </a:rPr>
              <a:t>form an electromagnet</a:t>
            </a:r>
            <a:r>
              <a:rPr lang="en-US" sz="2200" dirty="0"/>
              <a:t>. The </a:t>
            </a:r>
            <a:r>
              <a:rPr lang="en-US" sz="2200" dirty="0">
                <a:solidFill>
                  <a:srgbClr val="3333FF"/>
                </a:solidFill>
              </a:rPr>
              <a:t>stator windings</a:t>
            </a:r>
            <a:r>
              <a:rPr lang="en-US" sz="2200" dirty="0"/>
              <a:t> are </a:t>
            </a:r>
            <a:r>
              <a:rPr lang="en-US" sz="2200" dirty="0">
                <a:solidFill>
                  <a:srgbClr val="3333FF"/>
                </a:solidFill>
              </a:rPr>
              <a:t>connected directly</a:t>
            </a:r>
            <a:r>
              <a:rPr lang="en-US" sz="2200" dirty="0"/>
              <a:t> to the power source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933950"/>
            <a:ext cx="188277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14801"/>
            <a:ext cx="2057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652964"/>
            <a:ext cx="2514600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9" descr="Fig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4251326"/>
            <a:ext cx="25908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452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9EC109-DC85-4BC1-A703-2E7475BD6D4D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7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1" y="1652588"/>
            <a:ext cx="8429625" cy="4748212"/>
          </a:xfrm>
        </p:spPr>
        <p:txBody>
          <a:bodyPr/>
          <a:lstStyle/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dirty="0" smtClean="0"/>
              <a:t>Induction motor rotor types: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1600" dirty="0"/>
          </a:p>
          <a:p>
            <a:pPr lvl="1">
              <a:lnSpc>
                <a:spcPct val="90000"/>
              </a:lnSpc>
              <a:buFont typeface="Wingdings" pitchFamily="2" charset="2"/>
              <a:buChar char="v"/>
              <a:defRPr/>
            </a:pPr>
            <a:r>
              <a:rPr lang="en-US" dirty="0" smtClean="0"/>
              <a:t>	</a:t>
            </a: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quirrel cage type: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dirty="0" smtClean="0"/>
              <a:t>Rotor winding is composed of copper bars embedded in the rotor slots and </a:t>
            </a:r>
            <a:r>
              <a:rPr lang="en-US" dirty="0" smtClean="0">
                <a:solidFill>
                  <a:srgbClr val="3333FF"/>
                </a:solidFill>
              </a:rPr>
              <a:t>shorted at both end by end rings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rgbClr val="3333FF"/>
                </a:solidFill>
              </a:rPr>
              <a:t>Simple, low cost, robust, low maintenance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  <a:defRPr/>
            </a:pPr>
            <a:endParaRPr lang="en-US" dirty="0" smtClean="0"/>
          </a:p>
          <a:p>
            <a:pPr lvl="1">
              <a:lnSpc>
                <a:spcPct val="90000"/>
              </a:lnSpc>
              <a:buFont typeface="Wingdings" pitchFamily="2" charset="2"/>
              <a:buChar char="v"/>
              <a:defRPr/>
            </a:pPr>
            <a:r>
              <a:rPr lang="en-US" dirty="0" smtClean="0"/>
              <a:t> </a:t>
            </a: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ound rotor type: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rgbClr val="3333FF"/>
                </a:solidFill>
              </a:rPr>
              <a:t>Rotor winding is wound by wires</a:t>
            </a:r>
            <a:r>
              <a:rPr lang="en-US" dirty="0" smtClean="0"/>
              <a:t>. The winding terminals can be connected to external circuits through slip rings and brushes.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rgbClr val="3333FF"/>
                </a:solidFill>
              </a:rPr>
              <a:t>Easy to control speed, more expensive</a:t>
            </a:r>
            <a:r>
              <a:rPr lang="en-US" dirty="0" smtClean="0"/>
              <a:t>.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endParaRPr lang="en-US" dirty="0" smtClean="0"/>
          </a:p>
        </p:txBody>
      </p:sp>
      <p:sp>
        <p:nvSpPr>
          <p:cNvPr id="8197" name="Rectangle 6"/>
          <p:cNvSpPr>
            <a:spLocks noGrp="1" noChangeArrowheads="1"/>
          </p:cNvSpPr>
          <p:nvPr>
            <p:ph type="title"/>
          </p:nvPr>
        </p:nvSpPr>
        <p:spPr>
          <a:xfrm>
            <a:off x="1730376" y="138114"/>
            <a:ext cx="8404225" cy="846137"/>
          </a:xfrm>
          <a:noFill/>
        </p:spPr>
        <p:txBody>
          <a:bodyPr/>
          <a:lstStyle/>
          <a:p>
            <a:pPr marL="685800" indent="-685800"/>
            <a:r>
              <a:rPr lang="en-US" altLang="en-US" sz="3200"/>
              <a:t>Construction (Rotor construction)</a:t>
            </a:r>
          </a:p>
        </p:txBody>
      </p:sp>
    </p:spTree>
    <p:extLst>
      <p:ext uri="{BB962C8B-B14F-4D97-AF65-F5344CB8AC3E}">
        <p14:creationId xmlns:p14="http://schemas.microsoft.com/office/powerpoint/2010/main" val="213605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90138A-D06B-455F-88A9-EBE41147A9E3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8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685800" indent="-685800"/>
            <a:r>
              <a:rPr lang="en-US" altLang="en-US" sz="3200"/>
              <a:t>Construction (Rotor construction Squirrel cage)</a:t>
            </a: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1447800"/>
            <a:ext cx="6627813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1" y="4419601"/>
            <a:ext cx="320992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925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50" name="Picture 1" descr="C:\Documents and Settings\Jegatheesan\My Documents\Induction motor 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0"/>
            <a:ext cx="67056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294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s-Working Principle</a:t>
            </a:r>
            <a:endParaRPr lang="en-IN" altLang="en-US" smtClean="0"/>
          </a:p>
        </p:txBody>
      </p:sp>
      <p:sp>
        <p:nvSpPr>
          <p:cNvPr id="12291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z="2400">
                <a:latin typeface="Palatino Linotype" panose="02040502050505030304" pitchFamily="18" charset="0"/>
              </a:rPr>
              <a:t>Case I: </a:t>
            </a:r>
            <a:r>
              <a:rPr lang="el-GR" altLang="en-US" sz="2400">
                <a:latin typeface="Palatino Linotype" panose="02040502050505030304" pitchFamily="18" charset="0"/>
              </a:rPr>
              <a:t>θ</a:t>
            </a:r>
            <a:r>
              <a:rPr lang="en-US" altLang="en-US" sz="2400">
                <a:latin typeface="Palatino Linotype" panose="02040502050505030304" pitchFamily="18" charset="0"/>
              </a:rPr>
              <a:t>=0</a:t>
            </a:r>
            <a:r>
              <a:rPr lang="en-US" altLang="en-US" sz="2400" baseline="30000">
                <a:latin typeface="Palatino Linotype" panose="02040502050505030304" pitchFamily="18" charset="0"/>
              </a:rPr>
              <a:t>o</a:t>
            </a:r>
          </a:p>
          <a:p>
            <a:pPr algn="just" eaLnBrk="1" hangingPunct="1"/>
            <a:r>
              <a:rPr lang="en-US" altLang="en-US" sz="2400">
                <a:latin typeface="Palatino Linotype" panose="02040502050505030304" pitchFamily="18" charset="0"/>
              </a:rPr>
              <a:t>The velocity component (v) is in parallel with the flux lines or in other words, the angle between the velocity and flux lines is zero.</a:t>
            </a:r>
          </a:p>
          <a:p>
            <a:pPr algn="just" eaLnBrk="1" hangingPunct="1"/>
            <a:r>
              <a:rPr lang="en-US" altLang="en-US" sz="2400">
                <a:latin typeface="Palatino Linotype" panose="02040502050505030304" pitchFamily="18" charset="0"/>
              </a:rPr>
              <a:t>Hence the emf induced is zero. </a:t>
            </a:r>
          </a:p>
          <a:p>
            <a:pPr algn="just" eaLnBrk="1" hangingPunct="1"/>
            <a:r>
              <a:rPr lang="en-US" altLang="en-US" sz="2400">
                <a:latin typeface="Palatino Linotype" panose="02040502050505030304" pitchFamily="18" charset="0"/>
              </a:rPr>
              <a:t>E=0</a:t>
            </a:r>
          </a:p>
          <a:p>
            <a:pPr eaLnBrk="1" hangingPunct="1"/>
            <a:endParaRPr lang="en-US" altLang="en-US" sz="2400">
              <a:latin typeface="Palatino Linotype" panose="02040502050505030304" pitchFamily="18" charset="0"/>
            </a:endParaRPr>
          </a:p>
          <a:p>
            <a:endParaRPr lang="en-IN" altLang="en-US" smtClean="0"/>
          </a:p>
        </p:txBody>
      </p:sp>
      <p:pic>
        <p:nvPicPr>
          <p:cNvPr id="1229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16725" y="1989139"/>
            <a:ext cx="3132138" cy="3482975"/>
          </a:xfrm>
          <a:noFill/>
        </p:spPr>
      </p:pic>
    </p:spTree>
    <p:extLst>
      <p:ext uri="{BB962C8B-B14F-4D97-AF65-F5344CB8AC3E}">
        <p14:creationId xmlns:p14="http://schemas.microsoft.com/office/powerpoint/2010/main" val="186831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74" name="Picture 1" descr="C:\Documents and Settings\Jegatheesan\My Documents\Induction motor 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762000"/>
            <a:ext cx="57912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8208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quirrel Cage</a:t>
            </a:r>
            <a:endParaRPr lang="en-IN" altLang="en-US" smtClean="0"/>
          </a:p>
        </p:txBody>
      </p:sp>
      <p:pic>
        <p:nvPicPr>
          <p:cNvPr id="10243" name="Content Placeholder 3" descr="squirre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16264" y="1600201"/>
            <a:ext cx="5959475" cy="4525963"/>
          </a:xfrm>
        </p:spPr>
      </p:pic>
    </p:spTree>
    <p:extLst>
      <p:ext uri="{BB962C8B-B14F-4D97-AF65-F5344CB8AC3E}">
        <p14:creationId xmlns:p14="http://schemas.microsoft.com/office/powerpoint/2010/main" val="344344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quirrel Cage</a:t>
            </a:r>
            <a:endParaRPr lang="en-IN" altLang="en-US" smtClean="0"/>
          </a:p>
        </p:txBody>
      </p:sp>
      <p:grpSp>
        <p:nvGrpSpPr>
          <p:cNvPr id="11267" name="Group 13"/>
          <p:cNvGrpSpPr>
            <a:grpSpLocks/>
          </p:cNvGrpSpPr>
          <p:nvPr/>
        </p:nvGrpSpPr>
        <p:grpSpPr bwMode="auto">
          <a:xfrm>
            <a:off x="3657601" y="1828800"/>
            <a:ext cx="5757863" cy="3413198"/>
            <a:chOff x="1920" y="2208"/>
            <a:chExt cx="3532" cy="2102"/>
          </a:xfrm>
        </p:grpSpPr>
        <p:pic>
          <p:nvPicPr>
            <p:cNvPr id="11268" name="Picture 10" descr="Fig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2208"/>
              <a:ext cx="3120" cy="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2711" y="4158"/>
              <a:ext cx="637" cy="1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/rotor winding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4704" y="2610"/>
              <a:ext cx="748" cy="28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pitchFamily="18" charset="0"/>
                  <a:cs typeface="Arial" charset="0"/>
                </a:rPr>
                <a:t> </a:t>
              </a:r>
              <a:r>
                <a:rPr 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Short circuits all</a:t>
              </a:r>
            </a:p>
            <a:p>
              <a:pPr>
                <a:defRPr/>
              </a:pPr>
              <a:r>
                <a:rPr 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rotor bar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2557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lip ring rotor</a:t>
            </a:r>
            <a:endParaRPr lang="en-IN" altLang="en-US" smtClean="0"/>
          </a:p>
        </p:txBody>
      </p:sp>
      <p:pic>
        <p:nvPicPr>
          <p:cNvPr id="12291" name="Content Placeholder 3" descr="slip ring1.jpe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95700" y="2557463"/>
            <a:ext cx="4800600" cy="2609850"/>
          </a:xfrm>
        </p:spPr>
      </p:pic>
    </p:spTree>
    <p:extLst>
      <p:ext uri="{BB962C8B-B14F-4D97-AF65-F5344CB8AC3E}">
        <p14:creationId xmlns:p14="http://schemas.microsoft.com/office/powerpoint/2010/main" val="277296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lip ring rotor</a:t>
            </a:r>
            <a:endParaRPr lang="en-IN" altLang="en-US" smtClean="0"/>
          </a:p>
        </p:txBody>
      </p:sp>
      <p:pic>
        <p:nvPicPr>
          <p:cNvPr id="1331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24200" y="1371601"/>
            <a:ext cx="5562600" cy="4924425"/>
          </a:xfrm>
          <a:noFill/>
        </p:spPr>
      </p:pic>
    </p:spTree>
    <p:extLst>
      <p:ext uri="{BB962C8B-B14F-4D97-AF65-F5344CB8AC3E}">
        <p14:creationId xmlns:p14="http://schemas.microsoft.com/office/powerpoint/2010/main" val="231254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1981200" y="228601"/>
            <a:ext cx="8229600" cy="487363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Comparison</a:t>
            </a:r>
            <a:endParaRPr lang="en-IN" altLang="en-US" smtClean="0"/>
          </a:p>
        </p:txBody>
      </p:sp>
      <p:pic>
        <p:nvPicPr>
          <p:cNvPr id="14339" name="Content Placeholder 3" descr="comp_slip_ring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9086" y="130629"/>
            <a:ext cx="9666514" cy="6554335"/>
          </a:xfrm>
        </p:spPr>
      </p:pic>
    </p:spTree>
    <p:extLst>
      <p:ext uri="{BB962C8B-B14F-4D97-AF65-F5344CB8AC3E}">
        <p14:creationId xmlns:p14="http://schemas.microsoft.com/office/powerpoint/2010/main" val="122661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ing principle</a:t>
            </a:r>
            <a:endParaRPr lang="en-IN" altLang="en-US" smtClean="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en-US" smtClean="0"/>
              <a:t>Current carrying conductor placed in a magnetic field experiences a force.</a:t>
            </a:r>
          </a:p>
          <a:p>
            <a:pPr algn="just"/>
            <a:r>
              <a:rPr lang="en-US" altLang="en-US" smtClean="0"/>
              <a:t>The two magnetic fields interact with each other to produce mechanical force.</a:t>
            </a: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270019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Working principle</a:t>
            </a:r>
            <a:endParaRPr lang="en-IN" altLang="en-US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1981200" y="1143000"/>
            <a:ext cx="8229600" cy="5410200"/>
          </a:xfrm>
        </p:spPr>
        <p:txBody>
          <a:bodyPr/>
          <a:lstStyle/>
          <a:p>
            <a:r>
              <a:rPr lang="en-US" altLang="en-US" smtClean="0"/>
              <a:t>The stator windings are supplied with three phase AC supply.</a:t>
            </a:r>
          </a:p>
          <a:p>
            <a:r>
              <a:rPr lang="en-US" altLang="en-US" smtClean="0"/>
              <a:t> The rotating magnetic field is produced which rotates with synchronous speed with the constant magnitude of 1.5</a:t>
            </a:r>
            <a:r>
              <a:rPr lang="el-GR" altLang="en-US" smtClean="0"/>
              <a:t>φ</a:t>
            </a:r>
            <a:r>
              <a:rPr lang="en-US" altLang="en-US" baseline="-25000" smtClean="0"/>
              <a:t>m.</a:t>
            </a:r>
          </a:p>
          <a:p>
            <a:r>
              <a:rPr lang="en-US" altLang="en-US" smtClean="0"/>
              <a:t>The rotating magnetic field sweeps the rotor surface.</a:t>
            </a:r>
          </a:p>
          <a:p>
            <a:r>
              <a:rPr lang="en-US" altLang="en-US" smtClean="0"/>
              <a:t>The emf is induced in the rotor.</a:t>
            </a:r>
          </a:p>
          <a:p>
            <a:r>
              <a:rPr lang="en-US" altLang="en-US" smtClean="0"/>
              <a:t>  The rotor bars are short circuited and hence current flows in the bars. </a:t>
            </a: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4145256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Working principle</a:t>
            </a:r>
            <a:endParaRPr lang="en-IN" altLang="en-US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981200" y="1143000"/>
            <a:ext cx="8229600" cy="5410200"/>
          </a:xfrm>
        </p:spPr>
        <p:txBody>
          <a:bodyPr/>
          <a:lstStyle/>
          <a:p>
            <a:pPr algn="just"/>
            <a:r>
              <a:rPr lang="en-US" altLang="en-US" smtClean="0"/>
              <a:t>The current carrying conductor produces rotor magnetic field which interact with stator magnetic field to produce torque.</a:t>
            </a:r>
            <a:endParaRPr lang="en-IN" altLang="en-US" smtClean="0"/>
          </a:p>
        </p:txBody>
      </p:sp>
    </p:spTree>
    <p:extLst>
      <p:ext uri="{BB962C8B-B14F-4D97-AF65-F5344CB8AC3E}">
        <p14:creationId xmlns:p14="http://schemas.microsoft.com/office/powerpoint/2010/main" val="274888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tating magnetic field</a:t>
            </a:r>
            <a:endParaRPr lang="en-IN" altLang="en-US" smtClean="0"/>
          </a:p>
        </p:txBody>
      </p:sp>
      <p:pic>
        <p:nvPicPr>
          <p:cNvPr id="1843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1" y="1828800"/>
            <a:ext cx="8647113" cy="1447800"/>
          </a:xfrm>
          <a:noFill/>
        </p:spPr>
      </p:pic>
    </p:spTree>
    <p:extLst>
      <p:ext uri="{BB962C8B-B14F-4D97-AF65-F5344CB8AC3E}">
        <p14:creationId xmlns:p14="http://schemas.microsoft.com/office/powerpoint/2010/main" val="241095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</TotalTime>
  <Words>2052</Words>
  <Application>Microsoft Office PowerPoint</Application>
  <PresentationFormat>Widescreen</PresentationFormat>
  <Paragraphs>442</Paragraphs>
  <Slides>11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4</vt:i4>
      </vt:variant>
    </vt:vector>
  </HeadingPairs>
  <TitlesOfParts>
    <vt:vector size="127" baseType="lpstr">
      <vt:lpstr>Arial</vt:lpstr>
      <vt:lpstr>Bookman Old Style</vt:lpstr>
      <vt:lpstr>Calibri</vt:lpstr>
      <vt:lpstr>Calibri Light</vt:lpstr>
      <vt:lpstr>Comic Sans MS</vt:lpstr>
      <vt:lpstr>Droid Sans</vt:lpstr>
      <vt:lpstr>Palatino Linotype</vt:lpstr>
      <vt:lpstr>Times New Roman</vt:lpstr>
      <vt:lpstr>Wingdings</vt:lpstr>
      <vt:lpstr>Office Theme</vt:lpstr>
      <vt:lpstr>Документ</vt:lpstr>
      <vt:lpstr>Equation</vt:lpstr>
      <vt:lpstr>Document</vt:lpstr>
      <vt:lpstr>Electrical Machines</vt:lpstr>
      <vt:lpstr>Electrical Machines</vt:lpstr>
      <vt:lpstr>Classification of Electrical Machines</vt:lpstr>
      <vt:lpstr>Generators</vt:lpstr>
      <vt:lpstr>Generators</vt:lpstr>
      <vt:lpstr>PowerPoint Presentation</vt:lpstr>
      <vt:lpstr>Illustration of Working Principle of DC Generator using a single turn generator</vt:lpstr>
      <vt:lpstr>Generators</vt:lpstr>
      <vt:lpstr>Generators-Working Principle</vt:lpstr>
      <vt:lpstr>Generators-Working Principle</vt:lpstr>
      <vt:lpstr>Generators-Working Principle</vt:lpstr>
      <vt:lpstr>Generators-Working Principle</vt:lpstr>
      <vt:lpstr>Emf induced across the Brush</vt:lpstr>
      <vt:lpstr>How to convert AC to DC?</vt:lpstr>
      <vt:lpstr>Commutators</vt:lpstr>
      <vt:lpstr>Action of Commutators</vt:lpstr>
      <vt:lpstr>Action of Commutators</vt:lpstr>
      <vt:lpstr>Action of Commutator</vt:lpstr>
      <vt:lpstr>Practical DC Generator</vt:lpstr>
      <vt:lpstr>Practical DC Generator</vt:lpstr>
      <vt:lpstr>Practical DC Generator</vt:lpstr>
      <vt:lpstr>Practical DC Generator</vt:lpstr>
      <vt:lpstr>Stationary Part</vt:lpstr>
      <vt:lpstr>Rotating Part-Armature</vt:lpstr>
      <vt:lpstr>Rotating Part-Armature (Closer View)</vt:lpstr>
      <vt:lpstr>Types of Generator</vt:lpstr>
      <vt:lpstr>Separately Excited</vt:lpstr>
      <vt:lpstr>Self Excited Shunt</vt:lpstr>
      <vt:lpstr>Series</vt:lpstr>
      <vt:lpstr>Long Shunt</vt:lpstr>
      <vt:lpstr>Short Shunt</vt:lpstr>
      <vt:lpstr>Characteristics of generators</vt:lpstr>
      <vt:lpstr>PowerPoint Presentation</vt:lpstr>
      <vt:lpstr>Open circuit characteristics-Self excited</vt:lpstr>
      <vt:lpstr>External Characteristics of Self excited dc generator</vt:lpstr>
      <vt:lpstr>Open circuit characteristics of separately excited DC generator</vt:lpstr>
      <vt:lpstr>External Characteristics of Seperately excited</vt:lpstr>
      <vt:lpstr>Characteristics of Series generator</vt:lpstr>
      <vt:lpstr>Characteristics of compound generator (long or short)</vt:lpstr>
      <vt:lpstr>Armature Reaction</vt:lpstr>
      <vt:lpstr>Case 1: only field flux, no armature flux</vt:lpstr>
      <vt:lpstr>MNA and GNA</vt:lpstr>
      <vt:lpstr>Case 2: no field, only armature flux </vt:lpstr>
      <vt:lpstr>Case 3: Both field and armature flux</vt:lpstr>
      <vt:lpstr>Armature reaction</vt:lpstr>
      <vt:lpstr>MOTORS</vt:lpstr>
      <vt:lpstr>Motors</vt:lpstr>
      <vt:lpstr>PowerPoint Presentation</vt:lpstr>
      <vt:lpstr>Illustration of Working Principle of DC Motor</vt:lpstr>
      <vt:lpstr>Illustration of Working Principle of DC Motor</vt:lpstr>
      <vt:lpstr>Illustration of Working Principle of DC Motor</vt:lpstr>
      <vt:lpstr>Types of Motor</vt:lpstr>
      <vt:lpstr>Shunt Motor and back emf</vt:lpstr>
      <vt:lpstr>Back emf</vt:lpstr>
      <vt:lpstr>Characteristics of motor</vt:lpstr>
      <vt:lpstr>Shunt motor (Ta,Ia)</vt:lpstr>
      <vt:lpstr>Shunt motor – (Ia,N)</vt:lpstr>
      <vt:lpstr>Shunt motor-(Ta,N)</vt:lpstr>
      <vt:lpstr>Series motor</vt:lpstr>
      <vt:lpstr>Series motor</vt:lpstr>
      <vt:lpstr>Series motor</vt:lpstr>
      <vt:lpstr>Compound motors</vt:lpstr>
      <vt:lpstr>Compound motors</vt:lpstr>
      <vt:lpstr>Compound motors</vt:lpstr>
      <vt:lpstr>Applications</vt:lpstr>
      <vt:lpstr>Applications</vt:lpstr>
      <vt:lpstr>Starters</vt:lpstr>
      <vt:lpstr>Why motor draws high current during starting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duction Machines</vt:lpstr>
      <vt:lpstr>Classification of Electrical Machines</vt:lpstr>
      <vt:lpstr>Introduction-construction</vt:lpstr>
      <vt:lpstr>Construction (Stator construction)</vt:lpstr>
      <vt:lpstr>Construction (Rotor construction)</vt:lpstr>
      <vt:lpstr>Construction (Rotor construction Squirrel cage)</vt:lpstr>
      <vt:lpstr>PowerPoint Presentation</vt:lpstr>
      <vt:lpstr>PowerPoint Presentation</vt:lpstr>
      <vt:lpstr>Squirrel Cage</vt:lpstr>
      <vt:lpstr>Squirrel Cage</vt:lpstr>
      <vt:lpstr>Slip ring rotor</vt:lpstr>
      <vt:lpstr>Slip ring rotor</vt:lpstr>
      <vt:lpstr>Comparison</vt:lpstr>
      <vt:lpstr>Working principle</vt:lpstr>
      <vt:lpstr>Working principle</vt:lpstr>
      <vt:lpstr>Working principle</vt:lpstr>
      <vt:lpstr>Rotating magnetic field</vt:lpstr>
      <vt:lpstr>Rotating Magnetic Field</vt:lpstr>
      <vt:lpstr>Synchronous Motor</vt:lpstr>
      <vt:lpstr>Synchronous motor</vt:lpstr>
      <vt:lpstr>Not self Starting motor-Why</vt:lpstr>
      <vt:lpstr>Working Principle</vt:lpstr>
      <vt:lpstr>Magnetically locked and runs</vt:lpstr>
      <vt:lpstr>Procedure to start</vt:lpstr>
      <vt:lpstr>External Mea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al Machines</dc:title>
  <dc:creator>Windows User</dc:creator>
  <cp:lastModifiedBy>Windows User</cp:lastModifiedBy>
  <cp:revision>15</cp:revision>
  <dcterms:created xsi:type="dcterms:W3CDTF">2018-08-02T06:32:20Z</dcterms:created>
  <dcterms:modified xsi:type="dcterms:W3CDTF">2020-02-18T06:49:53Z</dcterms:modified>
</cp:coreProperties>
</file>